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bidiVisual/>
        <w:tblW w:w="15214" w:type="dxa"/>
        <w:tblInd w:w="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58"/>
        <w:gridCol w:w="222"/>
        <w:gridCol w:w="4956"/>
        <w:gridCol w:w="222"/>
        <w:gridCol w:w="4956"/>
      </w:tblGrid>
      <w:tr w:rsidR="00765EEB" w:rsidRPr="00B524DD" w14:paraId="70F6DDD5" w14:textId="04A3B003" w:rsidTr="00612DAD">
        <w:trPr>
          <w:trHeight w:val="10880"/>
        </w:trPr>
        <w:tc>
          <w:tcPr>
            <w:tcW w:w="4858" w:type="dxa"/>
            <w:tcBorders>
              <w:bottom w:val="single" w:sz="4" w:space="0" w:color="auto"/>
            </w:tcBorders>
          </w:tcPr>
          <w:p w14:paraId="0213CF18" w14:textId="79834207" w:rsidR="00174ADC" w:rsidRPr="00852E1F" w:rsidRDefault="00174ADC" w:rsidP="00852E1F">
            <w:pPr>
              <w:bidi/>
              <w:spacing w:after="0"/>
              <w:jc w:val="center"/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</w:pP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ـــــرض</w:t>
            </w:r>
            <w:r w:rsidR="00852E1F">
              <w:rPr>
                <w:rFonts w:asciiTheme="majorBidi" w:hAnsiTheme="majorBidi" w:cstheme="majorBidi" w:hint="cs"/>
                <w:b/>
                <w:color w:val="4472C4" w:themeColor="accent1"/>
                <w:sz w:val="28"/>
                <w:szCs w:val="28"/>
                <w:rtl/>
                <w:lang w:bidi="ar-DZ"/>
              </w:rPr>
              <w:t xml:space="preserve"> </w:t>
            </w: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صل الثاني الرابعة متوسط</w:t>
            </w:r>
          </w:p>
          <w:p w14:paraId="3284C05A" w14:textId="366AAE5F" w:rsidR="00F837F7" w:rsidRPr="00833303" w:rsidRDefault="00833303" w:rsidP="00833303">
            <w:pPr>
              <w:bidi/>
              <w:spacing w:after="0"/>
              <w:jc w:val="right"/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</w:pPr>
            <w:r>
              <w:rPr>
                <w:noProof/>
              </w:rPr>
              <w:pict w14:anchorId="3E6921FA"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48" type="#_x0000_t136" style="position:absolute;margin-left:4pt;margin-top:5pt;width:31.55pt;height:32.6pt;z-index:-251657216;mso-position-horizontal-relative:text;mso-position-vertical-relative:text;mso-width-relative:page;mso-height-relative:page" fillcolor="#00b0f0">
                  <v:stroke r:id="rId5" o:title=""/>
                  <v:shadow color="#868686"/>
                  <v:textpath style="font-family:&quot;Arial Black&quot;;v-text-kern:t" trim="t" fitpath="t" string="A"/>
                </v:shape>
              </w:pict>
            </w:r>
            <w:r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 xml:space="preserve"> </w:t>
            </w:r>
          </w:p>
          <w:p w14:paraId="4CFC7C46" w14:textId="653849C7" w:rsidR="00174ADC" w:rsidRPr="008407D7" w:rsidRDefault="00174ADC" w:rsidP="00F837F7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8407D7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44B42282" w14:textId="77777777" w:rsidR="00F837F7" w:rsidRDefault="00F837F7" w:rsidP="00A22F7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45904A66" w14:textId="29D3FD96" w:rsidR="00174ADC" w:rsidRPr="00A22F74" w:rsidRDefault="00174ADC" w:rsidP="00F837F7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لتكن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حيث:</w:t>
            </w:r>
            <w:r w:rsidR="00A22F74" w:rsidRPr="00A22F74">
              <w:rPr>
                <w:rFonts w:asciiTheme="majorBidi" w:hAnsiTheme="majorBidi" w:cstheme="majorBidi"/>
                <w:position w:val="-10"/>
              </w:rPr>
              <w:object w:dxaOrig="2900" w:dyaOrig="360" w14:anchorId="031FC0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144.7pt;height:18.35pt" o:ole="">
                  <v:imagedata r:id="rId6" o:title=""/>
                </v:shape>
                <o:OLEObject Type="Embed" ProgID="Equation.DSMT4" ShapeID="_x0000_i1060" DrawAspect="Content" ObjectID="_1768070324" r:id="rId7"/>
              </w:object>
            </w:r>
          </w:p>
          <w:p w14:paraId="4B8307F7" w14:textId="77777777" w:rsidR="00174ADC" w:rsidRPr="000C755E" w:rsidRDefault="00174ADC" w:rsidP="00174ADC">
            <w:pPr>
              <w:pStyle w:val="ListParagraph"/>
              <w:numPr>
                <w:ilvl w:val="0"/>
                <w:numId w:val="30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نشر وبسط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7CD5718F" w14:textId="77777777" w:rsidR="00174ADC" w:rsidRPr="000C755E" w:rsidRDefault="00174ADC" w:rsidP="00174ADC">
            <w:pPr>
              <w:pStyle w:val="ListParagraph"/>
              <w:numPr>
                <w:ilvl w:val="0"/>
                <w:numId w:val="30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ل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23726B32" w14:textId="678103B3" w:rsidR="00174ADC" w:rsidRPr="000C755E" w:rsidRDefault="00174ADC" w:rsidP="00174ADC">
            <w:pPr>
              <w:pStyle w:val="ListParagraph"/>
              <w:numPr>
                <w:ilvl w:val="0"/>
                <w:numId w:val="30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عادلة: </w:t>
            </w:r>
            <w:r w:rsidR="00257BC1" w:rsidRPr="00257BC1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60" w:dyaOrig="340" w14:anchorId="742D3A0C">
                <v:shape id="_x0000_i1064" type="#_x0000_t75" style="width:98.5pt;height:17.65pt" o:ole="">
                  <v:imagedata r:id="rId8" o:title=""/>
                </v:shape>
                <o:OLEObject Type="Embed" ProgID="Equation.DSMT4" ShapeID="_x0000_i1064" DrawAspect="Content" ObjectID="_1768070325" r:id="rId9"/>
              </w:object>
            </w:r>
          </w:p>
          <w:p w14:paraId="77871488" w14:textId="77777777" w:rsidR="00174ADC" w:rsidRPr="000C755E" w:rsidRDefault="00174ADC" w:rsidP="00174ADC">
            <w:pPr>
              <w:pStyle w:val="ListParagraph"/>
              <w:numPr>
                <w:ilvl w:val="0"/>
                <w:numId w:val="30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حل المتراجحة ثم مثّل حلولها بيانيا:</w:t>
            </w:r>
          </w:p>
          <w:p w14:paraId="142BAE87" w14:textId="7EEF60B9" w:rsidR="00174ADC" w:rsidRPr="00204999" w:rsidRDefault="00257BC1" w:rsidP="00174ADC">
            <w:pPr>
              <w:pStyle w:val="ListParagraph"/>
              <w:bidi/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fr-FR" w:bidi="ar-DZ"/>
              </w:rPr>
            </w:pPr>
            <w:r w:rsidRPr="00AD5674">
              <w:rPr>
                <w:position w:val="-6"/>
              </w:rPr>
              <w:object w:dxaOrig="2420" w:dyaOrig="360" w14:anchorId="0618D799">
                <v:shape id="_x0000_i1062" type="#_x0000_t75" style="width:121.6pt;height:19pt" o:ole="">
                  <v:imagedata r:id="rId10" o:title=""/>
                </v:shape>
                <o:OLEObject Type="Embed" ProgID="Equation.DSMT4" ShapeID="_x0000_i1062" DrawAspect="Content" ObjectID="_1768070326" r:id="rId11"/>
              </w:object>
            </w:r>
          </w:p>
          <w:p w14:paraId="6AD3341A" w14:textId="77777777" w:rsidR="00174ADC" w:rsidRDefault="00174ADC" w:rsidP="00174ADC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CA21E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0D9360C2" w14:textId="77777777" w:rsidR="00F837F7" w:rsidRDefault="00F837F7" w:rsidP="00F2343E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67DD500" w14:textId="4D9CA5D9" w:rsidR="00F2343E" w:rsidRPr="009C5440" w:rsidRDefault="00F2343E" w:rsidP="00F837F7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>عمر أب 50</w:t>
            </w:r>
            <w:r w:rsidRPr="009C5440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>سنة وعمــر إبنه 27</w:t>
            </w:r>
            <w:r w:rsidRPr="009C5440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سنة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14:paraId="046143C2" w14:textId="77777777" w:rsidR="00F2343E" w:rsidRPr="00206918" w:rsidRDefault="00F2343E" w:rsidP="00F2343E">
            <w:pPr>
              <w:pStyle w:val="ListParagraph"/>
              <w:numPr>
                <w:ilvl w:val="0"/>
                <w:numId w:val="40"/>
              </w:numPr>
              <w:bidi/>
              <w:spacing w:after="0" w:line="240" w:lineRule="auto"/>
              <w:ind w:left="311" w:hanging="31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06918">
              <w:rPr>
                <w:rFonts w:asciiTheme="majorBidi" w:hAnsiTheme="majorBidi" w:cstheme="majorBidi"/>
                <w:sz w:val="24"/>
                <w:szCs w:val="24"/>
                <w:rtl/>
              </w:rPr>
              <w:t>قبل كم سنة كان عمر الاب ضعف عمر ابنـــه ؟</w:t>
            </w:r>
          </w:p>
          <w:p w14:paraId="445A65FE" w14:textId="77777777" w:rsidR="00F837F7" w:rsidRDefault="00F837F7" w:rsidP="00F2343E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17565815" w14:textId="69F3ADAB" w:rsidR="00F2343E" w:rsidRPr="00CA21E0" w:rsidRDefault="00F2343E" w:rsidP="00F837F7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CA21E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لث</w:t>
            </w: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4D665E40" w14:textId="77777777" w:rsidR="00F837F7" w:rsidRDefault="00F837F7" w:rsidP="00174ADC">
            <w:pPr>
              <w:bidi/>
              <w:spacing w:after="0"/>
              <w:rPr>
                <w:lang w:val="fr-FR" w:bidi="ar-DZ"/>
              </w:rPr>
            </w:pPr>
          </w:p>
          <w:p w14:paraId="4382B917" w14:textId="5B079830" w:rsidR="00174ADC" w:rsidRDefault="00174ADC" w:rsidP="00A43A84">
            <w:pPr>
              <w:bidi/>
              <w:spacing w:after="0" w:line="276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  <w:lang w:val="fr-FR" w:bidi="ar-DZ"/>
              </w:rPr>
              <w:t xml:space="preserve">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ثلث قائم في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يث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=4cm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C=3cm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14:paraId="090373B6" w14:textId="77777777" w:rsidR="00174ADC" w:rsidRDefault="00174ADC" w:rsidP="00A43A84">
            <w:pPr>
              <w:pStyle w:val="ListParagraph"/>
              <w:numPr>
                <w:ilvl w:val="0"/>
                <w:numId w:val="31"/>
              </w:numPr>
              <w:bidi/>
              <w:spacing w:after="0" w:line="276" w:lineRule="auto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نشئ الشكل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مثلث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14:paraId="647AC41D" w14:textId="77777777" w:rsidR="00174ADC" w:rsidRDefault="00174ADC" w:rsidP="00A43A84">
            <w:pPr>
              <w:pStyle w:val="ListParagraph"/>
              <w:numPr>
                <w:ilvl w:val="0"/>
                <w:numId w:val="31"/>
              </w:numPr>
              <w:bidi/>
              <w:spacing w:after="0" w:line="276" w:lineRule="auto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نشئ النقطة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صورة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الانسحاب الذي يحول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إلى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</w:p>
          <w:p w14:paraId="54C272D0" w14:textId="77777777" w:rsidR="00174ADC" w:rsidRDefault="00174ADC" w:rsidP="00A43A84">
            <w:pPr>
              <w:pStyle w:val="ListParagraph"/>
              <w:numPr>
                <w:ilvl w:val="0"/>
                <w:numId w:val="31"/>
              </w:numPr>
              <w:bidi/>
              <w:spacing w:after="0" w:line="276" w:lineRule="auto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ما نوع الرباعي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BD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.</w:t>
            </w:r>
          </w:p>
          <w:p w14:paraId="42BB6D14" w14:textId="77777777" w:rsidR="00174ADC" w:rsidRPr="00614F56" w:rsidRDefault="00174ADC" w:rsidP="00A43A84">
            <w:pPr>
              <w:pStyle w:val="ListParagraph"/>
              <w:numPr>
                <w:ilvl w:val="0"/>
                <w:numId w:val="31"/>
              </w:numPr>
              <w:bidi/>
              <w:spacing w:after="0" w:line="276" w:lineRule="auto"/>
              <w:ind w:left="231" w:hanging="219"/>
              <w:rPr>
                <w:rFonts w:asciiTheme="majorBidi" w:hAnsiTheme="majorBidi" w:cstheme="majorBidi"/>
                <w:sz w:val="24"/>
                <w:szCs w:val="24"/>
              </w:rPr>
            </w:pPr>
            <w:r w:rsidRPr="00614F5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كمل الفراغات التالية:</w:t>
            </w:r>
          </w:p>
          <w:p w14:paraId="2B54781A" w14:textId="77777777" w:rsidR="00174ADC" w:rsidRPr="000E3502" w:rsidRDefault="00000000" w:rsidP="00A43A84">
            <w:pPr>
              <w:spacing w:after="0" w:line="276" w:lineRule="auto"/>
              <w:jc w:val="center"/>
              <w:rPr>
                <w:rFonts w:eastAsiaTheme="minorEastAsia"/>
                <w:sz w:val="24"/>
                <w:szCs w:val="24"/>
                <w:lang w:bidi="ar-DZ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 xml:space="preserve">=…       ;   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…</m:t>
                </m:r>
              </m:oMath>
            </m:oMathPara>
          </w:p>
          <w:p w14:paraId="62903D22" w14:textId="77777777" w:rsidR="00174ADC" w:rsidRPr="008046C1" w:rsidRDefault="00174ADC" w:rsidP="00A43A84">
            <w:pPr>
              <w:pStyle w:val="ListParagraph"/>
              <w:numPr>
                <w:ilvl w:val="0"/>
                <w:numId w:val="31"/>
              </w:numPr>
              <w:bidi/>
              <w:spacing w:after="0"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8046C1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بيّن أن :</w:t>
            </w:r>
          </w:p>
          <w:p w14:paraId="52862A53" w14:textId="77777777" w:rsidR="00174ADC" w:rsidRPr="00591D65" w:rsidRDefault="00000000" w:rsidP="00A43A84">
            <w:pPr>
              <w:spacing w:after="0" w:line="276" w:lineRule="auto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0</m:t>
                    </m:r>
                  </m:e>
                </m:acc>
              </m:oMath>
            </m:oMathPara>
          </w:p>
          <w:p w14:paraId="6849D088" w14:textId="77777777" w:rsidR="00F837F7" w:rsidRDefault="00F837F7" w:rsidP="00F837F7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27CB3EA5" w14:textId="77777777" w:rsidR="00174ADC" w:rsidRDefault="00C233AD" w:rsidP="00C233AD">
            <w:pPr>
              <w:bidi/>
              <w:spacing w:after="0"/>
              <w:rPr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DZ" w:bidi="ar-DZ"/>
              </w:rPr>
              <w:pict w14:anchorId="01D1428F">
      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  <v:formulas>
                    <v:f eqn="val #0"/>
                    <v:f eqn="sum @0 675 0"/>
                    <v:f eqn="sum @1 675 0"/>
                    <v:f eqn="sum @2 675 0"/>
                    <v:f eqn="sum @3 675 0"/>
                    <v:f eqn="sum width 0 @4"/>
                    <v:f eqn="sum width 0 @3"/>
                    <v:f eqn="sum width 0 @2"/>
                    <v:f eqn="sum width 0 @1"/>
                    <v:f eqn="sum width 0 @0"/>
                    <v:f eqn="val #1"/>
                    <v:f eqn="prod @10 1 4"/>
                    <v:f eqn="prod @11 2 1"/>
                    <v:f eqn="prod @11 3 1"/>
                    <v:f eqn="prod height 1 2"/>
                    <v:f eqn="sum @14 0 @12"/>
                    <v:f eqn="sum height 0 @10"/>
                    <v:f eqn="sum height 0 @11"/>
                    <v:f eqn="prod width 1 2"/>
                    <v:f eqn="sum width 0 2700"/>
                    <v:f eqn="sum @18 0 2700"/>
                    <v:f eqn="val width"/>
                    <v:f eqn="val height"/>
                  </v:formulas>
                  <v:path o:extrusionok="f" o:connecttype="custom" o:connectlocs="@18,@10;2700,@15;@18,21600;@19,@15" o:connectangles="270,180,90,0" textboxrect="@0,@10,@9,21600"/>
                  <v:handles>
                    <v:h position="#0,bottomRight" xrange="2700,8100"/>
                    <v:h position="center,#1" yrange="0,7200"/>
                  </v:handles>
                  <o:complex v:ext="view"/>
                </v:shapetype>
                <v:shape id="_x0000_s1050" type="#_x0000_t53" style="position:absolute;left:0;text-align:left;margin-left:35.55pt;margin-top:36.4pt;width:168.45pt;height:42.6pt;z-index:251661312" adj="3744,7200">
                  <v:textbox>
                    <w:txbxContent>
                      <w:p w14:paraId="35E17328" w14:textId="359F8E6C" w:rsidR="00C233AD" w:rsidRPr="00C233AD" w:rsidRDefault="00C233AD" w:rsidP="00C233AD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233AD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التوفيق أعزائي التلاميذي</w:t>
                        </w:r>
                      </w:p>
                    </w:txbxContent>
                  </v:textbox>
                </v:shape>
              </w:pict>
            </w:r>
          </w:p>
          <w:p w14:paraId="15148C56" w14:textId="77777777" w:rsidR="00C233AD" w:rsidRPr="00C233AD" w:rsidRDefault="00C233AD" w:rsidP="00C233AD">
            <w:pPr>
              <w:bidi/>
              <w:rPr>
                <w:rtl/>
                <w:lang w:bidi="ar-DZ"/>
              </w:rPr>
            </w:pPr>
          </w:p>
          <w:p w14:paraId="6E57F5F1" w14:textId="77777777" w:rsidR="00C233AD" w:rsidRPr="00C233AD" w:rsidRDefault="00C233AD" w:rsidP="00C233AD">
            <w:pPr>
              <w:bidi/>
              <w:rPr>
                <w:rtl/>
                <w:lang w:bidi="ar-DZ"/>
              </w:rPr>
            </w:pPr>
          </w:p>
          <w:p w14:paraId="21D2BFCC" w14:textId="77777777" w:rsidR="00C233AD" w:rsidRDefault="00C233AD" w:rsidP="00C233AD">
            <w:pPr>
              <w:bidi/>
              <w:rPr>
                <w:rtl/>
                <w:lang w:bidi="ar-DZ"/>
              </w:rPr>
            </w:pPr>
          </w:p>
          <w:p w14:paraId="6586BB8E" w14:textId="77777777" w:rsidR="00C233AD" w:rsidRDefault="00C233AD" w:rsidP="00C233AD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</w:p>
          <w:p w14:paraId="39341A09" w14:textId="2D14B6E6" w:rsidR="00854F30" w:rsidRPr="00C233AD" w:rsidRDefault="00854F30" w:rsidP="00854F30">
            <w:pPr>
              <w:bidi/>
              <w:rPr>
                <w:rtl/>
                <w:lang w:bidi="ar-DZ"/>
              </w:rPr>
            </w:pP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695FC6E0" w14:textId="77777777" w:rsidR="00765EEB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  <w:r w:rsidRPr="00E81565">
              <w:rPr>
                <w:rFonts w:asciiTheme="majorBidi" w:hAnsiTheme="majorBidi" w:cstheme="majorBidi"/>
                <w:sz w:val="2"/>
                <w:szCs w:val="2"/>
              </w:rPr>
              <w:t xml:space="preserve"> </w:t>
            </w:r>
          </w:p>
          <w:p w14:paraId="0AC9DDEE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F883C39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273880F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BD557A8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786B5BC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556D181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171E49D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D8B5368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7A9CE6D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DCCA358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41D435B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A1071F8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EA57AB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664D934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92EDE5D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F653EED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163F964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6D3D96E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47B4B84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BF0B63F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52110A2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BA4F6FA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C61FBB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4A11BE3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90774EF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27547A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579D6B0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6AF4623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CE7B16C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CD4AA45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16D9B0B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29B3E04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532CC66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C281AE6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A7A33F9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B8894E8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938B4A0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8F6E63E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6F86D86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2081BE9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0F6D302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6A23913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A3D366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9719F8E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8D06F6E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B98EE5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C966366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B52CD42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EFD71E1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1413081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7EC80D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ED0BC61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46D2F0F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504558F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2D94092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9649EAA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C68008F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F2D8BF5" w14:textId="7E24C415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FF256C1" w14:textId="015F07E8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  <w:rtl/>
              </w:rPr>
            </w:pPr>
            <w:r w:rsidRPr="00E81565">
              <w:rPr>
                <w:rFonts w:asciiTheme="majorBidi" w:hAnsiTheme="majorBidi" w:cstheme="majorBidi"/>
                <w:sz w:val="2"/>
                <w:szCs w:val="2"/>
              </w:rPr>
              <w:t xml:space="preserve"> </w:t>
            </w:r>
          </w:p>
        </w:tc>
        <w:tc>
          <w:tcPr>
            <w:tcW w:w="4956" w:type="dxa"/>
            <w:tcBorders>
              <w:bottom w:val="single" w:sz="4" w:space="0" w:color="auto"/>
            </w:tcBorders>
          </w:tcPr>
          <w:p w14:paraId="0D0B0493" w14:textId="3178DBA8" w:rsidR="002E42F7" w:rsidRPr="00852E1F" w:rsidRDefault="002E42F7" w:rsidP="002E42F7">
            <w:pPr>
              <w:bidi/>
              <w:spacing w:after="0"/>
              <w:jc w:val="center"/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</w:pP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ـــــرض</w:t>
            </w:r>
            <w:r>
              <w:rPr>
                <w:rFonts w:asciiTheme="majorBidi" w:hAnsiTheme="majorBidi" w:cstheme="majorBidi" w:hint="cs"/>
                <w:b/>
                <w:color w:val="4472C4" w:themeColor="accent1"/>
                <w:sz w:val="28"/>
                <w:szCs w:val="28"/>
                <w:rtl/>
                <w:lang w:bidi="ar-DZ"/>
              </w:rPr>
              <w:t xml:space="preserve"> </w:t>
            </w: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صل الثاني الرابعة متوسط</w:t>
            </w:r>
          </w:p>
          <w:p w14:paraId="42C8B342" w14:textId="2ED65889" w:rsidR="00F837F7" w:rsidRDefault="00833303" w:rsidP="00614F56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noProof/>
                <w:color w:val="4472C4" w:themeColor="accent1"/>
                <w:sz w:val="28"/>
                <w:szCs w:val="28"/>
                <w:rtl/>
                <w:lang w:val="ar-DZ" w:bidi="ar-DZ"/>
              </w:rPr>
              <w:pict w14:anchorId="3E6921FA">
                <v:shape id="_x0000_s1049" type="#_x0000_t136" style="position:absolute;left:0;text-align:left;margin-left:10.4pt;margin-top:4.3pt;width:28.25pt;height:33.3pt;z-index:-251656192;mso-position-horizontal-relative:text;mso-position-vertical-relative:text;mso-width-relative:page;mso-height-relative:page" fillcolor="red" strokecolor="black [3213]">
                  <v:shadow color="#868686"/>
                  <v:textpath style="font-family:&quot;Arial Black&quot;;v-text-kern:t" trim="t" fitpath="t" string="B"/>
                  <w10:wrap type="square"/>
                </v:shape>
              </w:pict>
            </w:r>
          </w:p>
          <w:p w14:paraId="213A85C1" w14:textId="6B3A9DE8" w:rsidR="00A17033" w:rsidRPr="00614F56" w:rsidRDefault="00A17033" w:rsidP="00F837F7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7C74895E" w14:textId="77777777" w:rsidR="00F837F7" w:rsidRDefault="00F837F7" w:rsidP="00A17033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5D29F190" w14:textId="2891CD0F" w:rsidR="00A17033" w:rsidRPr="009F5A99" w:rsidRDefault="00A17033" w:rsidP="00F837F7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9F5A99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لتكن العبارة </w:t>
            </w:r>
            <w:r w:rsidRPr="009F5A99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9F5A99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حيث </w:t>
            </w:r>
            <w:r w:rsidRPr="009F5A99">
              <w:rPr>
                <w:position w:val="-10"/>
              </w:rPr>
              <w:object w:dxaOrig="2900" w:dyaOrig="360" w14:anchorId="7F49DF0D">
                <v:shape id="_x0000_i1028" type="#_x0000_t75" style="width:145.35pt;height:18.35pt" o:ole="">
                  <v:imagedata r:id="rId12" o:title=""/>
                </v:shape>
                <o:OLEObject Type="Embed" ProgID="Equation.DSMT4" ShapeID="_x0000_i1028" DrawAspect="Content" ObjectID="_1768070327" r:id="rId13"/>
              </w:object>
            </w:r>
          </w:p>
          <w:p w14:paraId="2D2500D9" w14:textId="77777777" w:rsidR="00A17033" w:rsidRPr="00DF2D24" w:rsidRDefault="00A17033" w:rsidP="00A17033">
            <w:pPr>
              <w:pStyle w:val="ListParagraph"/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نشر وبسط العبارة </w:t>
            </w:r>
            <w:r w:rsidRPr="00DF2D24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7F9E4F02" w14:textId="77777777" w:rsidR="00A17033" w:rsidRPr="00DF2D24" w:rsidRDefault="00A17033" w:rsidP="00A17033">
            <w:pPr>
              <w:pStyle w:val="ListParagraph"/>
              <w:numPr>
                <w:ilvl w:val="0"/>
                <w:numId w:val="33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ل العبارة </w:t>
            </w:r>
            <w:r w:rsidRPr="00DF2D24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7749F92F" w14:textId="77777777" w:rsidR="00A17033" w:rsidRPr="00DF2D24" w:rsidRDefault="00A17033" w:rsidP="00A17033">
            <w:pPr>
              <w:pStyle w:val="ListParagraph"/>
              <w:numPr>
                <w:ilvl w:val="0"/>
                <w:numId w:val="33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عادلة : </w:t>
            </w:r>
            <w:r w:rsidRPr="00DF2D24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80" w:dyaOrig="340" w14:anchorId="4FFF019D">
                <v:shape id="_x0000_i1029" type="#_x0000_t75" style="width:93.75pt;height:17pt" o:ole="">
                  <v:imagedata r:id="rId14" o:title=""/>
                </v:shape>
                <o:OLEObject Type="Embed" ProgID="Equation.DSMT4" ShapeID="_x0000_i1029" DrawAspect="Content" ObjectID="_1768070328" r:id="rId15"/>
              </w:object>
            </w:r>
          </w:p>
          <w:p w14:paraId="6BE96AD8" w14:textId="77777777" w:rsidR="00A17033" w:rsidRPr="00DF2D24" w:rsidRDefault="00A17033" w:rsidP="00A17033">
            <w:pPr>
              <w:pStyle w:val="ListParagraph"/>
              <w:numPr>
                <w:ilvl w:val="0"/>
                <w:numId w:val="33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تراجحة ثم مثّل حلولها بيانيا: </w:t>
            </w:r>
          </w:p>
          <w:p w14:paraId="74B4DA86" w14:textId="77777777" w:rsidR="00A17033" w:rsidRPr="00DF2D24" w:rsidRDefault="00A17033" w:rsidP="00A17033">
            <w:pPr>
              <w:pStyle w:val="ListParagraph"/>
              <w:bidi/>
              <w:spacing w:after="0" w:line="276" w:lineRule="auto"/>
              <w:ind w:left="502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F2D24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820" w:dyaOrig="320" w14:anchorId="04EDC2AC">
                <v:shape id="_x0000_i1030" type="#_x0000_t75" style="width:141.3pt;height:16.3pt" o:ole="">
                  <v:imagedata r:id="rId16" o:title=""/>
                </v:shape>
                <o:OLEObject Type="Embed" ProgID="Equation.DSMT4" ShapeID="_x0000_i1030" DrawAspect="Content" ObjectID="_1768070329" r:id="rId17"/>
              </w:object>
            </w:r>
          </w:p>
          <w:p w14:paraId="593042D6" w14:textId="77777777" w:rsidR="00A17033" w:rsidRPr="00614F56" w:rsidRDefault="00A17033" w:rsidP="00A17033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614F56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71D6D20F" w14:textId="77777777" w:rsidR="00F837F7" w:rsidRDefault="00F837F7" w:rsidP="00A17033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2B80E4D5" w14:textId="1DC6E1F2" w:rsidR="00A17033" w:rsidRDefault="00A17033" w:rsidP="00F837F7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طول وعرض مستطيل هما عددان متتاليان ومحيطه هو </w:t>
            </w:r>
            <w:r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74m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.</w:t>
            </w:r>
          </w:p>
          <w:p w14:paraId="0AD79819" w14:textId="77777777" w:rsidR="00A17033" w:rsidRPr="00E82E73" w:rsidRDefault="00A17033" w:rsidP="00A17033">
            <w:pPr>
              <w:pStyle w:val="ListParagraph"/>
              <w:numPr>
                <w:ilvl w:val="0"/>
                <w:numId w:val="35"/>
              </w:numPr>
              <w:bidi/>
              <w:spacing w:after="0"/>
              <w:ind w:left="312" w:hanging="252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أوجد طول وعرض هذا المستطيل.</w:t>
            </w:r>
          </w:p>
          <w:p w14:paraId="5A1DD03E" w14:textId="77777777" w:rsidR="00F837F7" w:rsidRDefault="00F837F7" w:rsidP="00A17033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0BF2ACF5" w14:textId="59457EC9" w:rsidR="00A17033" w:rsidRPr="00614F56" w:rsidRDefault="00A17033" w:rsidP="00F837F7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614F56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لث</w:t>
            </w: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2697A80E" w14:textId="77777777" w:rsidR="00F837F7" w:rsidRDefault="00F837F7" w:rsidP="00BD0646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14:paraId="7398D3B1" w14:textId="6FACF669" w:rsidR="00BD0646" w:rsidRPr="0029020C" w:rsidRDefault="00BD0646" w:rsidP="00F837F7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</w:rPr>
              <w:t>A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مثلث بحيث </w:t>
            </w:r>
            <w:r w:rsidRPr="0029020C">
              <w:rPr>
                <w:rFonts w:asciiTheme="majorBidi" w:hAnsiTheme="majorBidi" w:cstheme="majorBidi"/>
                <w:color w:val="000000"/>
              </w:rPr>
              <w:t>AB =3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و </w:t>
            </w:r>
            <w:r w:rsidRPr="0029020C">
              <w:rPr>
                <w:rFonts w:asciiTheme="majorBidi" w:hAnsiTheme="majorBidi" w:cstheme="majorBidi"/>
                <w:color w:val="000000"/>
              </w:rPr>
              <w:t>AC=4 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و</w:t>
            </w:r>
            <w:r w:rsidRPr="0029020C">
              <w:rPr>
                <w:rFonts w:asciiTheme="majorBidi" w:hAnsiTheme="majorBidi" w:cstheme="majorBidi"/>
                <w:color w:val="000000"/>
              </w:rPr>
              <w:t>BC=5 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48FE25EF" w14:textId="77777777" w:rsidR="00BD0646" w:rsidRPr="0029020C" w:rsidRDefault="00BD0646" w:rsidP="00BD0646">
            <w:pPr>
              <w:pStyle w:val="NormalWeb"/>
              <w:numPr>
                <w:ilvl w:val="0"/>
                <w:numId w:val="41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بين أن المثلث </w:t>
            </w:r>
            <w:r w:rsidRPr="0029020C">
              <w:rPr>
                <w:rFonts w:asciiTheme="majorBidi" w:hAnsiTheme="majorBidi" w:cstheme="majorBidi"/>
                <w:color w:val="000000"/>
              </w:rPr>
              <w:t>A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قائم</w:t>
            </w:r>
          </w:p>
          <w:p w14:paraId="59022CBF" w14:textId="77777777" w:rsidR="00BD0646" w:rsidRPr="0029020C" w:rsidRDefault="00BD0646" w:rsidP="00BD0646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لتكن </w:t>
            </w:r>
            <w:r w:rsidRPr="0029020C">
              <w:rPr>
                <w:rFonts w:asciiTheme="majorBidi" w:hAnsiTheme="majorBidi" w:cstheme="majorBidi"/>
                <w:color w:val="000000"/>
              </w:rPr>
              <w:t>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منتصف [</w:t>
            </w:r>
            <w:r w:rsidRPr="0029020C">
              <w:rPr>
                <w:rFonts w:asciiTheme="majorBidi" w:hAnsiTheme="majorBidi" w:cstheme="majorBidi"/>
                <w:color w:val="000000"/>
              </w:rPr>
              <w:t>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].</w:t>
            </w:r>
          </w:p>
          <w:p w14:paraId="437B7CF2" w14:textId="77777777" w:rsidR="00BD0646" w:rsidRPr="0029020C" w:rsidRDefault="00BD0646" w:rsidP="00BD0646">
            <w:pPr>
              <w:pStyle w:val="NormalWeb"/>
              <w:numPr>
                <w:ilvl w:val="0"/>
                <w:numId w:val="41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أنشئ النقطة </w:t>
            </w:r>
            <w:r w:rsidRPr="0029020C">
              <w:rPr>
                <w:rFonts w:asciiTheme="majorBidi" w:hAnsiTheme="majorBidi" w:cstheme="majorBidi"/>
                <w:color w:val="000000"/>
              </w:rPr>
              <w:t>N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صورة </w:t>
            </w:r>
            <w:r w:rsidRPr="0029020C">
              <w:rPr>
                <w:rFonts w:asciiTheme="majorBidi" w:hAnsiTheme="majorBidi" w:cstheme="majorBidi"/>
                <w:color w:val="000000"/>
              </w:rPr>
              <w:t>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بالانسحاب الذي شعاعه</w:t>
            </w:r>
            <w:r w:rsidRPr="0029020C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> 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7375166B" w14:textId="77777777" w:rsidR="00BD0646" w:rsidRPr="0029020C" w:rsidRDefault="00BD0646" w:rsidP="00BD0646">
            <w:pPr>
              <w:pStyle w:val="NormalWeb"/>
              <w:numPr>
                <w:ilvl w:val="0"/>
                <w:numId w:val="41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ما نوع الرباعي </w:t>
            </w:r>
            <w:r w:rsidRPr="0029020C">
              <w:rPr>
                <w:rFonts w:asciiTheme="majorBidi" w:hAnsiTheme="majorBidi" w:cstheme="majorBidi"/>
                <w:color w:val="000000"/>
              </w:rPr>
              <w:t>AMNB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؟ استنتج الطول </w:t>
            </w:r>
            <w:r w:rsidRPr="0029020C">
              <w:rPr>
                <w:rFonts w:asciiTheme="majorBidi" w:hAnsiTheme="majorBidi" w:cstheme="majorBidi"/>
                <w:color w:val="000000"/>
              </w:rPr>
              <w:t>BN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6DEA0426" w14:textId="77777777" w:rsidR="00BD0646" w:rsidRPr="0029020C" w:rsidRDefault="00BD0646" w:rsidP="00BD0646">
            <w:pPr>
              <w:pStyle w:val="NormalWeb"/>
              <w:numPr>
                <w:ilvl w:val="0"/>
                <w:numId w:val="41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>أكمل ما يلي:</w:t>
            </w:r>
          </w:p>
          <w:p w14:paraId="43400022" w14:textId="4E7616DA" w:rsidR="00BD0646" w:rsidRPr="00BD0646" w:rsidRDefault="00BD0646" w:rsidP="00BD0646">
            <w:pPr>
              <w:pStyle w:val="NormalWeb"/>
              <w:shd w:val="clear" w:color="auto" w:fill="FFFFFF"/>
              <w:bidi/>
              <w:spacing w:before="0" w:beforeAutospacing="0" w:after="0" w:afterAutospacing="0"/>
              <w:ind w:left="720"/>
              <w:jc w:val="center"/>
              <w:rPr>
                <w:rFonts w:asciiTheme="majorBidi" w:hAnsiTheme="majorBidi" w:cstheme="majorBidi"/>
                <w:color w:val="000000"/>
                <w:rtl/>
              </w:rPr>
            </w:pP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…</m:t>
              </m:r>
            </m:oMath>
            <w:r>
              <w:rPr>
                <w:rFonts w:asciiTheme="majorBidi" w:hAnsiTheme="majorBidi" w:cstheme="majorBidi"/>
                <w:color w:val="000000"/>
                <w:rtl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;    </w:t>
            </w:r>
            <w:r>
              <w:rPr>
                <w:rFonts w:asciiTheme="majorBidi" w:hAnsiTheme="majorBidi" w:cstheme="majorBidi" w:hint="cs"/>
                <w:color w:val="000000"/>
                <w:rtl/>
              </w:rPr>
              <w:t xml:space="preserve">   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…</m:t>
              </m:r>
            </m:oMath>
          </w:p>
          <w:p w14:paraId="25D6B3BD" w14:textId="4F41B569" w:rsidR="00A17033" w:rsidRPr="00E64CE8" w:rsidRDefault="00BD0646" w:rsidP="00E64CE8">
            <w:pPr>
              <w:pStyle w:val="NormalWeb"/>
              <w:numPr>
                <w:ilvl w:val="0"/>
                <w:numId w:val="41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>أثبت أن</w:t>
            </w:r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</w:t>
            </w:r>
            <w:r w:rsidRPr="0029020C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:   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Theme="majorBidi" w:cstheme="majorBidi"/>
                      <w:lang w:val="fr-FR" w:bidi="ar-DZ"/>
                    </w:rPr>
                    <m:t>0</m:t>
                  </m:r>
                </m:e>
              </m:acc>
            </m:oMath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 </w:t>
            </w:r>
            <w:r w:rsidRPr="0029020C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> </w:t>
            </w:r>
          </w:p>
          <w:p w14:paraId="798B1239" w14:textId="77777777" w:rsidR="00F837F7" w:rsidRDefault="00F837F7" w:rsidP="00A17033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DZ"/>
              </w:rPr>
            </w:pPr>
          </w:p>
          <w:p w14:paraId="0F4ED5A6" w14:textId="77777777" w:rsidR="00765EEB" w:rsidRDefault="00765EEB" w:rsidP="00F837F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14:paraId="440F1C0A" w14:textId="77777777" w:rsidR="00A43A84" w:rsidRDefault="00A43A84" w:rsidP="00A43A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14:paraId="2DC999D7" w14:textId="37C95D4B" w:rsidR="00C233AD" w:rsidRDefault="00C233AD" w:rsidP="00C233A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b/>
                <w:noProof/>
                <w:color w:val="4472C4" w:themeColor="accent1"/>
                <w:sz w:val="28"/>
                <w:szCs w:val="28"/>
                <w:rtl/>
                <w:lang w:val="ar-DZ" w:bidi="ar-DZ"/>
              </w:rPr>
              <w:pict w14:anchorId="01D1428F">
                <v:shape id="_x0000_s1051" type="#_x0000_t53" style="position:absolute;left:0;text-align:left;margin-left:34.85pt;margin-top:10.75pt;width:168.45pt;height:42.6pt;z-index:251662336" adj="3744,7200">
                  <v:textbox>
                    <w:txbxContent>
                      <w:p w14:paraId="7D1D9751" w14:textId="77777777" w:rsidR="00C233AD" w:rsidRPr="00C233AD" w:rsidRDefault="00C233AD" w:rsidP="00C233AD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233AD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التوفيق أعزائي التلاميذي</w:t>
                        </w:r>
                      </w:p>
                    </w:txbxContent>
                  </v:textbox>
                </v:shape>
              </w:pict>
            </w:r>
          </w:p>
          <w:p w14:paraId="1ED79394" w14:textId="18BC6177" w:rsidR="00C233AD" w:rsidRPr="00C233AD" w:rsidRDefault="00C233AD" w:rsidP="00C233AD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792A9D0E" w14:textId="77777777" w:rsidR="00765EEB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  <w:r w:rsidRPr="00E81565">
              <w:rPr>
                <w:rFonts w:asciiTheme="majorBidi" w:hAnsiTheme="majorBidi" w:cstheme="majorBidi"/>
                <w:sz w:val="2"/>
                <w:szCs w:val="2"/>
              </w:rPr>
              <w:t xml:space="preserve"> </w:t>
            </w:r>
          </w:p>
          <w:p w14:paraId="686EC537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680BCC0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2E3B8B2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419F47B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7BE21D5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471CB08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60A60B0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E5961D5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EFF3469" w14:textId="77777777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C582B02" w14:textId="11A98169" w:rsidR="00743D6A" w:rsidRPr="00E81565" w:rsidRDefault="00743D6A" w:rsidP="000E499B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  <w:rtl/>
              </w:rPr>
            </w:pPr>
          </w:p>
        </w:tc>
        <w:tc>
          <w:tcPr>
            <w:tcW w:w="4956" w:type="dxa"/>
            <w:tcBorders>
              <w:bottom w:val="single" w:sz="4" w:space="0" w:color="auto"/>
            </w:tcBorders>
          </w:tcPr>
          <w:p w14:paraId="016E0149" w14:textId="77777777" w:rsidR="00C233AD" w:rsidRPr="00852E1F" w:rsidRDefault="00C233AD" w:rsidP="00C233AD">
            <w:pPr>
              <w:bidi/>
              <w:spacing w:after="0"/>
              <w:jc w:val="center"/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</w:pP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ـــــرض</w:t>
            </w:r>
            <w:r>
              <w:rPr>
                <w:rFonts w:asciiTheme="majorBidi" w:hAnsiTheme="majorBidi" w:cstheme="majorBidi" w:hint="cs"/>
                <w:b/>
                <w:color w:val="4472C4" w:themeColor="accent1"/>
                <w:sz w:val="28"/>
                <w:szCs w:val="28"/>
                <w:rtl/>
                <w:lang w:bidi="ar-DZ"/>
              </w:rPr>
              <w:t xml:space="preserve"> </w:t>
            </w: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صل الثاني الرابعة متوسط</w:t>
            </w:r>
          </w:p>
          <w:p w14:paraId="7433F60E" w14:textId="77777777" w:rsidR="00C233AD" w:rsidRPr="00833303" w:rsidRDefault="00C233AD" w:rsidP="00C233AD">
            <w:pPr>
              <w:bidi/>
              <w:spacing w:after="0"/>
              <w:jc w:val="right"/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</w:pPr>
            <w:r>
              <w:rPr>
                <w:noProof/>
              </w:rPr>
              <w:pict w14:anchorId="00DE1444">
                <v:shape id="_x0000_s1052" type="#_x0000_t136" style="position:absolute;margin-left:4pt;margin-top:5pt;width:31.55pt;height:32.6pt;z-index:-251652096;mso-position-horizontal-relative:text;mso-position-vertical-relative:text;mso-width-relative:page;mso-height-relative:page" fillcolor="#00b0f0">
                  <v:stroke r:id="rId5" o:title=""/>
                  <v:shadow color="#868686"/>
                  <v:textpath style="font-family:&quot;Arial Black&quot;;v-text-kern:t" trim="t" fitpath="t" string="A"/>
                </v:shape>
              </w:pict>
            </w:r>
            <w:r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 xml:space="preserve"> </w:t>
            </w:r>
          </w:p>
          <w:p w14:paraId="08735B32" w14:textId="77777777" w:rsidR="00C233AD" w:rsidRPr="008407D7" w:rsidRDefault="00C233AD" w:rsidP="00C233AD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8407D7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4C7E3F97" w14:textId="77777777" w:rsidR="00C233AD" w:rsidRDefault="00C233AD" w:rsidP="00C233AD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225A6710" w14:textId="77777777" w:rsidR="00C233AD" w:rsidRPr="00A22F74" w:rsidRDefault="00C233AD" w:rsidP="00C233AD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لتكن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حيث:</w:t>
            </w:r>
            <w:r w:rsidRPr="00A22F74">
              <w:rPr>
                <w:rFonts w:asciiTheme="majorBidi" w:hAnsiTheme="majorBidi" w:cstheme="majorBidi"/>
                <w:position w:val="-10"/>
              </w:rPr>
              <w:object w:dxaOrig="2900" w:dyaOrig="360" w14:anchorId="64420235">
                <v:shape id="_x0000_i1136" type="#_x0000_t75" style="width:144.7pt;height:18.35pt" o:ole="">
                  <v:imagedata r:id="rId6" o:title=""/>
                </v:shape>
                <o:OLEObject Type="Embed" ProgID="Equation.DSMT4" ShapeID="_x0000_i1136" DrawAspect="Content" ObjectID="_1768070330" r:id="rId18"/>
              </w:object>
            </w:r>
          </w:p>
          <w:p w14:paraId="0130972D" w14:textId="77777777" w:rsidR="00C233AD" w:rsidRPr="000C755E" w:rsidRDefault="00C233AD" w:rsidP="00C233AD">
            <w:pPr>
              <w:pStyle w:val="ListParagraph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نشر وبسط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40243BF7" w14:textId="77777777" w:rsidR="00C233AD" w:rsidRPr="000C755E" w:rsidRDefault="00C233AD" w:rsidP="00C233AD">
            <w:pPr>
              <w:pStyle w:val="ListParagraph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ل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491D496C" w14:textId="77777777" w:rsidR="00C233AD" w:rsidRPr="000C755E" w:rsidRDefault="00C233AD" w:rsidP="00C233AD">
            <w:pPr>
              <w:pStyle w:val="ListParagraph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عادلة: </w:t>
            </w:r>
            <w:r w:rsidRPr="00257BC1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60" w:dyaOrig="340" w14:anchorId="535B86BE">
                <v:shape id="_x0000_i1138" type="#_x0000_t75" style="width:98.5pt;height:17.65pt" o:ole="">
                  <v:imagedata r:id="rId8" o:title=""/>
                </v:shape>
                <o:OLEObject Type="Embed" ProgID="Equation.DSMT4" ShapeID="_x0000_i1138" DrawAspect="Content" ObjectID="_1768070331" r:id="rId19"/>
              </w:object>
            </w:r>
          </w:p>
          <w:p w14:paraId="03969F9C" w14:textId="77777777" w:rsidR="00C233AD" w:rsidRPr="000C755E" w:rsidRDefault="00C233AD" w:rsidP="00C233AD">
            <w:pPr>
              <w:pStyle w:val="ListParagraph"/>
              <w:numPr>
                <w:ilvl w:val="0"/>
                <w:numId w:val="43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حل المتراجحة ثم مثّل حلولها بيانيا:</w:t>
            </w:r>
          </w:p>
          <w:p w14:paraId="4475E250" w14:textId="77777777" w:rsidR="00C233AD" w:rsidRPr="00204999" w:rsidRDefault="00C233AD" w:rsidP="00C233AD">
            <w:pPr>
              <w:pStyle w:val="ListParagraph"/>
              <w:bidi/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fr-FR" w:bidi="ar-DZ"/>
              </w:rPr>
            </w:pPr>
            <w:r w:rsidRPr="00AD5674">
              <w:rPr>
                <w:position w:val="-6"/>
              </w:rPr>
              <w:object w:dxaOrig="2420" w:dyaOrig="360" w14:anchorId="794CF88B">
                <v:shape id="_x0000_i1137" type="#_x0000_t75" style="width:121.6pt;height:19pt" o:ole="">
                  <v:imagedata r:id="rId10" o:title=""/>
                </v:shape>
                <o:OLEObject Type="Embed" ProgID="Equation.DSMT4" ShapeID="_x0000_i1137" DrawAspect="Content" ObjectID="_1768070332" r:id="rId20"/>
              </w:object>
            </w:r>
          </w:p>
          <w:p w14:paraId="7977EB34" w14:textId="77777777" w:rsidR="00C233AD" w:rsidRDefault="00C233AD" w:rsidP="00C233AD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CA21E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0887296C" w14:textId="77777777" w:rsidR="00C233AD" w:rsidRDefault="00C233AD" w:rsidP="00C233AD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44CCDB4" w14:textId="77777777" w:rsidR="00C233AD" w:rsidRPr="009C5440" w:rsidRDefault="00C233AD" w:rsidP="00C233AD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>عمر أب 50</w:t>
            </w:r>
            <w:r w:rsidRPr="009C5440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>سنة وعمــر إبنه 27</w:t>
            </w:r>
            <w:r w:rsidRPr="009C5440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سنة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14:paraId="517C5871" w14:textId="77777777" w:rsidR="00C233AD" w:rsidRPr="00206918" w:rsidRDefault="00C233AD" w:rsidP="00C233AD">
            <w:pPr>
              <w:pStyle w:val="ListParagraph"/>
              <w:numPr>
                <w:ilvl w:val="0"/>
                <w:numId w:val="40"/>
              </w:numPr>
              <w:bidi/>
              <w:spacing w:after="0" w:line="240" w:lineRule="auto"/>
              <w:ind w:left="311" w:hanging="31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06918">
              <w:rPr>
                <w:rFonts w:asciiTheme="majorBidi" w:hAnsiTheme="majorBidi" w:cstheme="majorBidi"/>
                <w:sz w:val="24"/>
                <w:szCs w:val="24"/>
                <w:rtl/>
              </w:rPr>
              <w:t>قبل كم سنة كان عمر الاب ضعف عمر ابنـــه ؟</w:t>
            </w:r>
          </w:p>
          <w:p w14:paraId="2A59D007" w14:textId="77777777" w:rsidR="00C233AD" w:rsidRDefault="00C233AD" w:rsidP="00C233AD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528E6260" w14:textId="77777777" w:rsidR="00C233AD" w:rsidRPr="00CA21E0" w:rsidRDefault="00C233AD" w:rsidP="00C233AD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CA21E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لث</w:t>
            </w: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3B60E1CE" w14:textId="77777777" w:rsidR="00C233AD" w:rsidRDefault="00C233AD" w:rsidP="00C233AD">
            <w:pPr>
              <w:bidi/>
              <w:spacing w:after="0"/>
              <w:rPr>
                <w:lang w:val="fr-FR" w:bidi="ar-DZ"/>
              </w:rPr>
            </w:pPr>
          </w:p>
          <w:p w14:paraId="0EC36904" w14:textId="77777777" w:rsidR="00C233AD" w:rsidRDefault="00C233AD" w:rsidP="00A43A84">
            <w:pPr>
              <w:bidi/>
              <w:spacing w:after="0" w:line="276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  <w:lang w:val="fr-FR" w:bidi="ar-DZ"/>
              </w:rPr>
              <w:t xml:space="preserve">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ثلث قائم في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يث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=4cm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C=3cm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14:paraId="79A0755F" w14:textId="77777777" w:rsidR="00C233AD" w:rsidRDefault="00C233AD" w:rsidP="00A43A84">
            <w:pPr>
              <w:pStyle w:val="ListParagraph"/>
              <w:numPr>
                <w:ilvl w:val="0"/>
                <w:numId w:val="42"/>
              </w:numPr>
              <w:bidi/>
              <w:spacing w:after="0"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نشئ الشكل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مثلث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14:paraId="1BC3C330" w14:textId="77777777" w:rsidR="00C233AD" w:rsidRDefault="00C233AD" w:rsidP="00A43A84">
            <w:pPr>
              <w:pStyle w:val="ListParagraph"/>
              <w:numPr>
                <w:ilvl w:val="0"/>
                <w:numId w:val="42"/>
              </w:numPr>
              <w:bidi/>
              <w:spacing w:after="0" w:line="276" w:lineRule="auto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نشئ النقطة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صورة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الانسحاب الذي يحول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إلى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</w:p>
          <w:p w14:paraId="4023BDB6" w14:textId="77777777" w:rsidR="00C233AD" w:rsidRDefault="00C233AD" w:rsidP="00A43A84">
            <w:pPr>
              <w:pStyle w:val="ListParagraph"/>
              <w:numPr>
                <w:ilvl w:val="0"/>
                <w:numId w:val="42"/>
              </w:numPr>
              <w:bidi/>
              <w:spacing w:after="0" w:line="276" w:lineRule="auto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ما نوع الرباعي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BD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.</w:t>
            </w:r>
          </w:p>
          <w:p w14:paraId="3631CE94" w14:textId="77777777" w:rsidR="00C233AD" w:rsidRPr="00614F56" w:rsidRDefault="00C233AD" w:rsidP="00A43A84">
            <w:pPr>
              <w:pStyle w:val="ListParagraph"/>
              <w:numPr>
                <w:ilvl w:val="0"/>
                <w:numId w:val="42"/>
              </w:numPr>
              <w:bidi/>
              <w:spacing w:after="0" w:line="276" w:lineRule="auto"/>
              <w:ind w:left="231" w:hanging="219"/>
              <w:rPr>
                <w:rFonts w:asciiTheme="majorBidi" w:hAnsiTheme="majorBidi" w:cstheme="majorBidi"/>
                <w:sz w:val="24"/>
                <w:szCs w:val="24"/>
              </w:rPr>
            </w:pPr>
            <w:r w:rsidRPr="00614F5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كمل الفراغات التالية:</w:t>
            </w:r>
          </w:p>
          <w:p w14:paraId="2FCEC6FA" w14:textId="77777777" w:rsidR="00C233AD" w:rsidRPr="000E3502" w:rsidRDefault="00C233AD" w:rsidP="00A43A84">
            <w:pPr>
              <w:spacing w:after="0" w:line="276" w:lineRule="auto"/>
              <w:jc w:val="center"/>
              <w:rPr>
                <w:rFonts w:eastAsiaTheme="minorEastAsia"/>
                <w:sz w:val="24"/>
                <w:szCs w:val="24"/>
                <w:lang w:bidi="ar-DZ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 xml:space="preserve">=…       ;   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…</m:t>
                </m:r>
              </m:oMath>
            </m:oMathPara>
          </w:p>
          <w:p w14:paraId="2AB43C0A" w14:textId="77777777" w:rsidR="00C233AD" w:rsidRPr="008046C1" w:rsidRDefault="00C233AD" w:rsidP="00A43A84">
            <w:pPr>
              <w:pStyle w:val="ListParagraph"/>
              <w:numPr>
                <w:ilvl w:val="0"/>
                <w:numId w:val="42"/>
              </w:numPr>
              <w:bidi/>
              <w:spacing w:after="0"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8046C1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بيّن أن :</w:t>
            </w:r>
          </w:p>
          <w:p w14:paraId="5F700F97" w14:textId="77777777" w:rsidR="00C233AD" w:rsidRPr="00591D65" w:rsidRDefault="00C233AD" w:rsidP="00A43A84">
            <w:pPr>
              <w:spacing w:after="0" w:line="276" w:lineRule="auto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0</m:t>
                    </m:r>
                  </m:e>
                </m:acc>
              </m:oMath>
            </m:oMathPara>
          </w:p>
          <w:p w14:paraId="69130A64" w14:textId="77777777" w:rsidR="00C233AD" w:rsidRDefault="00C233AD" w:rsidP="00C233AD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1A8285CF" w14:textId="77777777" w:rsidR="00C233AD" w:rsidRDefault="00C233AD" w:rsidP="00C233AD">
            <w:pPr>
              <w:bidi/>
              <w:spacing w:after="0"/>
              <w:rPr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DZ" w:bidi="ar-DZ"/>
              </w:rPr>
              <w:pict w14:anchorId="62BC136C">
                <v:shape id="_x0000_s1053" type="#_x0000_t53" style="position:absolute;left:0;text-align:left;margin-left:35.55pt;margin-top:36.4pt;width:168.45pt;height:42.6pt;z-index:251665408" adj="3744,7200">
                  <v:textbox>
                    <w:txbxContent>
                      <w:p w14:paraId="18E7DE51" w14:textId="77777777" w:rsidR="00C233AD" w:rsidRPr="00C233AD" w:rsidRDefault="00C233AD" w:rsidP="00C233AD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233AD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التوفيق أعزائي التلاميذي</w:t>
                        </w:r>
                      </w:p>
                    </w:txbxContent>
                  </v:textbox>
                </v:shape>
              </w:pict>
            </w:r>
          </w:p>
          <w:p w14:paraId="1C5403C2" w14:textId="77777777" w:rsidR="00C233AD" w:rsidRPr="00C233AD" w:rsidRDefault="00C233AD" w:rsidP="00C233AD">
            <w:pPr>
              <w:bidi/>
              <w:rPr>
                <w:rtl/>
                <w:lang w:bidi="ar-DZ"/>
              </w:rPr>
            </w:pPr>
          </w:p>
          <w:p w14:paraId="5E20EDBC" w14:textId="77777777" w:rsidR="00C233AD" w:rsidRPr="00C233AD" w:rsidRDefault="00C233AD" w:rsidP="00C233AD">
            <w:pPr>
              <w:bidi/>
              <w:rPr>
                <w:rtl/>
                <w:lang w:bidi="ar-DZ"/>
              </w:rPr>
            </w:pPr>
          </w:p>
          <w:p w14:paraId="304D3158" w14:textId="77777777" w:rsidR="00C233AD" w:rsidRDefault="00C233AD" w:rsidP="00C233AD">
            <w:pPr>
              <w:bidi/>
              <w:rPr>
                <w:rtl/>
                <w:lang w:bidi="ar-DZ"/>
              </w:rPr>
            </w:pPr>
          </w:p>
          <w:p w14:paraId="16A41B97" w14:textId="2F9E1FB7" w:rsidR="00765EEB" w:rsidRPr="00777681" w:rsidRDefault="00765EEB" w:rsidP="00A17033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</w:tbl>
    <w:p w14:paraId="4AD94D69" w14:textId="77777777" w:rsidR="00F2490C" w:rsidRDefault="00F2490C" w:rsidP="00F54330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14:paraId="79AEC28A" w14:textId="77777777" w:rsidR="00A43A84" w:rsidRDefault="00A43A84" w:rsidP="00A43A84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tbl>
      <w:tblPr>
        <w:bidiVisual/>
        <w:tblW w:w="15214" w:type="dxa"/>
        <w:tblInd w:w="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58"/>
        <w:gridCol w:w="222"/>
        <w:gridCol w:w="4956"/>
        <w:gridCol w:w="222"/>
        <w:gridCol w:w="4956"/>
      </w:tblGrid>
      <w:tr w:rsidR="00A43A84" w:rsidRPr="00B524DD" w14:paraId="29DF0422" w14:textId="77777777" w:rsidTr="00DF24E3">
        <w:trPr>
          <w:trHeight w:val="10880"/>
        </w:trPr>
        <w:tc>
          <w:tcPr>
            <w:tcW w:w="4858" w:type="dxa"/>
            <w:tcBorders>
              <w:bottom w:val="single" w:sz="4" w:space="0" w:color="auto"/>
            </w:tcBorders>
          </w:tcPr>
          <w:p w14:paraId="0A9AB201" w14:textId="77777777" w:rsidR="00A43A84" w:rsidRPr="00852E1F" w:rsidRDefault="00A43A84" w:rsidP="00A43A84">
            <w:pPr>
              <w:bidi/>
              <w:spacing w:after="0"/>
              <w:jc w:val="center"/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</w:pP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lastRenderedPageBreak/>
              <w:t>الفـــــرض</w:t>
            </w:r>
            <w:r>
              <w:rPr>
                <w:rFonts w:asciiTheme="majorBidi" w:hAnsiTheme="majorBidi" w:cstheme="majorBidi" w:hint="cs"/>
                <w:b/>
                <w:color w:val="4472C4" w:themeColor="accent1"/>
                <w:sz w:val="28"/>
                <w:szCs w:val="28"/>
                <w:rtl/>
                <w:lang w:bidi="ar-DZ"/>
              </w:rPr>
              <w:t xml:space="preserve"> </w:t>
            </w: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صل الثاني الرابعة متوسط</w:t>
            </w:r>
          </w:p>
          <w:p w14:paraId="6BAB985E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noProof/>
                <w:color w:val="4472C4" w:themeColor="accent1"/>
                <w:sz w:val="28"/>
                <w:szCs w:val="28"/>
                <w:rtl/>
                <w:lang w:val="ar-DZ" w:bidi="ar-DZ"/>
              </w:rPr>
              <w:pict w14:anchorId="6B6F084F">
                <v:shape id="_x0000_s1060" type="#_x0000_t136" style="position:absolute;left:0;text-align:left;margin-left:10.4pt;margin-top:4.3pt;width:28.25pt;height:33.3pt;z-index:-251641856;mso-position-horizontal-relative:text;mso-position-vertical-relative:text;mso-width-relative:page;mso-height-relative:page" fillcolor="red" strokecolor="black [3213]">
                  <v:shadow color="#868686"/>
                  <v:textpath style="font-family:&quot;Arial Black&quot;;v-text-kern:t" trim="t" fitpath="t" string="B"/>
                  <w10:wrap type="square"/>
                </v:shape>
              </w:pict>
            </w:r>
          </w:p>
          <w:p w14:paraId="31013D58" w14:textId="77777777" w:rsidR="00A43A84" w:rsidRPr="00614F56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179B21BA" w14:textId="77777777" w:rsidR="00A43A84" w:rsidRDefault="00A43A84" w:rsidP="00A43A84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35699E5C" w14:textId="77777777" w:rsidR="00A43A84" w:rsidRPr="009F5A99" w:rsidRDefault="00A43A84" w:rsidP="00A43A84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9F5A99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لتكن العبارة </w:t>
            </w:r>
            <w:r w:rsidRPr="009F5A99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9F5A99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حيث </w:t>
            </w:r>
            <w:r w:rsidRPr="009F5A99">
              <w:rPr>
                <w:position w:val="-10"/>
              </w:rPr>
              <w:object w:dxaOrig="2900" w:dyaOrig="360" w14:anchorId="6B5F747F">
                <v:shape id="_x0000_i1152" type="#_x0000_t75" style="width:145.35pt;height:18.35pt" o:ole="">
                  <v:imagedata r:id="rId12" o:title=""/>
                </v:shape>
                <o:OLEObject Type="Embed" ProgID="Equation.DSMT4" ShapeID="_x0000_i1152" DrawAspect="Content" ObjectID="_1768070333" r:id="rId21"/>
              </w:object>
            </w:r>
          </w:p>
          <w:p w14:paraId="2FECF555" w14:textId="77777777" w:rsidR="00A43A84" w:rsidRPr="00DF2D24" w:rsidRDefault="00A43A84" w:rsidP="00A43A84">
            <w:pPr>
              <w:pStyle w:val="ListParagraph"/>
              <w:numPr>
                <w:ilvl w:val="0"/>
                <w:numId w:val="44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نشر وبسط العبارة </w:t>
            </w:r>
            <w:r w:rsidRPr="00DF2D24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308C836A" w14:textId="77777777" w:rsidR="00A43A84" w:rsidRPr="00DF2D24" w:rsidRDefault="00A43A84" w:rsidP="00A43A84">
            <w:pPr>
              <w:pStyle w:val="ListParagraph"/>
              <w:numPr>
                <w:ilvl w:val="0"/>
                <w:numId w:val="44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ل العبارة </w:t>
            </w:r>
            <w:r w:rsidRPr="00DF2D24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199A4291" w14:textId="77777777" w:rsidR="00A43A84" w:rsidRPr="00DF2D24" w:rsidRDefault="00A43A84" w:rsidP="00A43A84">
            <w:pPr>
              <w:pStyle w:val="ListParagraph"/>
              <w:numPr>
                <w:ilvl w:val="0"/>
                <w:numId w:val="44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عادلة : </w:t>
            </w:r>
            <w:r w:rsidRPr="00DF2D24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80" w:dyaOrig="340" w14:anchorId="48051F60">
                <v:shape id="_x0000_i1153" type="#_x0000_t75" style="width:93.75pt;height:17pt" o:ole="">
                  <v:imagedata r:id="rId14" o:title=""/>
                </v:shape>
                <o:OLEObject Type="Embed" ProgID="Equation.DSMT4" ShapeID="_x0000_i1153" DrawAspect="Content" ObjectID="_1768070334" r:id="rId22"/>
              </w:object>
            </w:r>
          </w:p>
          <w:p w14:paraId="4DF86BF9" w14:textId="77777777" w:rsidR="00A43A84" w:rsidRPr="00DF2D24" w:rsidRDefault="00A43A84" w:rsidP="00A43A84">
            <w:pPr>
              <w:pStyle w:val="ListParagraph"/>
              <w:numPr>
                <w:ilvl w:val="0"/>
                <w:numId w:val="44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تراجحة ثم مثّل حلولها بيانيا: </w:t>
            </w:r>
          </w:p>
          <w:p w14:paraId="4E530B3E" w14:textId="77777777" w:rsidR="00A43A84" w:rsidRPr="00DF2D24" w:rsidRDefault="00A43A84" w:rsidP="00A43A84">
            <w:pPr>
              <w:pStyle w:val="ListParagraph"/>
              <w:bidi/>
              <w:spacing w:after="0" w:line="276" w:lineRule="auto"/>
              <w:ind w:left="502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F2D24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820" w:dyaOrig="320" w14:anchorId="07918DCE">
                <v:shape id="_x0000_i1154" type="#_x0000_t75" style="width:141.3pt;height:16.3pt" o:ole="">
                  <v:imagedata r:id="rId16" o:title=""/>
                </v:shape>
                <o:OLEObject Type="Embed" ProgID="Equation.DSMT4" ShapeID="_x0000_i1154" DrawAspect="Content" ObjectID="_1768070335" r:id="rId23"/>
              </w:object>
            </w:r>
          </w:p>
          <w:p w14:paraId="62E336EB" w14:textId="77777777" w:rsidR="00A43A84" w:rsidRPr="00614F56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614F56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41BEB6B4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4C73EF5B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طول وعرض مستطيل هما عددان متتاليان ومحيطه هو </w:t>
            </w:r>
            <w:r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74m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.</w:t>
            </w:r>
          </w:p>
          <w:p w14:paraId="16B25957" w14:textId="77777777" w:rsidR="00A43A84" w:rsidRPr="00E82E73" w:rsidRDefault="00A43A84" w:rsidP="00A43A84">
            <w:pPr>
              <w:pStyle w:val="ListParagraph"/>
              <w:numPr>
                <w:ilvl w:val="0"/>
                <w:numId w:val="35"/>
              </w:numPr>
              <w:bidi/>
              <w:spacing w:after="0"/>
              <w:ind w:left="312" w:hanging="252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أوجد طول وعرض هذا المستطيل.</w:t>
            </w:r>
          </w:p>
          <w:p w14:paraId="531A2BEE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2E1434AF" w14:textId="77777777" w:rsidR="00A43A84" w:rsidRPr="00614F56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614F56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لث</w:t>
            </w: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5835F4A4" w14:textId="77777777" w:rsidR="00A43A84" w:rsidRDefault="00A43A84" w:rsidP="00A43A84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14:paraId="28F713F7" w14:textId="5DAA39B0" w:rsidR="00A43A84" w:rsidRPr="0029020C" w:rsidRDefault="00A43A84" w:rsidP="00D76B2F">
            <w:pPr>
              <w:pStyle w:val="NormalWeb"/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</w:rPr>
              <w:t>A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مثلث بحيث </w:t>
            </w:r>
            <w:r w:rsidRPr="0029020C">
              <w:rPr>
                <w:rFonts w:asciiTheme="majorBidi" w:hAnsiTheme="majorBidi" w:cstheme="majorBidi"/>
                <w:color w:val="000000"/>
              </w:rPr>
              <w:t>AB=3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و </w:t>
            </w:r>
            <w:r w:rsidRPr="0029020C">
              <w:rPr>
                <w:rFonts w:asciiTheme="majorBidi" w:hAnsiTheme="majorBidi" w:cstheme="majorBidi"/>
                <w:color w:val="000000"/>
              </w:rPr>
              <w:t>AC=4 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و </w:t>
            </w:r>
            <w:r w:rsidRPr="0029020C">
              <w:rPr>
                <w:rFonts w:asciiTheme="majorBidi" w:hAnsiTheme="majorBidi" w:cstheme="majorBidi"/>
                <w:color w:val="000000"/>
              </w:rPr>
              <w:t>BC=5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29C5C326" w14:textId="77777777" w:rsidR="00A43A84" w:rsidRPr="0029020C" w:rsidRDefault="00A43A84" w:rsidP="00D76B2F">
            <w:pPr>
              <w:pStyle w:val="NormalWeb"/>
              <w:numPr>
                <w:ilvl w:val="0"/>
                <w:numId w:val="47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بين أن المثلث </w:t>
            </w:r>
            <w:r w:rsidRPr="0029020C">
              <w:rPr>
                <w:rFonts w:asciiTheme="majorBidi" w:hAnsiTheme="majorBidi" w:cstheme="majorBidi"/>
                <w:color w:val="000000"/>
              </w:rPr>
              <w:t>A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قائم</w:t>
            </w:r>
          </w:p>
          <w:p w14:paraId="22DC492C" w14:textId="77777777" w:rsidR="00A43A84" w:rsidRPr="0029020C" w:rsidRDefault="00A43A84" w:rsidP="00D76B2F">
            <w:pPr>
              <w:pStyle w:val="NormalWeb"/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لتكن </w:t>
            </w:r>
            <w:r w:rsidRPr="0029020C">
              <w:rPr>
                <w:rFonts w:asciiTheme="majorBidi" w:hAnsiTheme="majorBidi" w:cstheme="majorBidi"/>
                <w:color w:val="000000"/>
              </w:rPr>
              <w:t>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منتصف [</w:t>
            </w:r>
            <w:r w:rsidRPr="0029020C">
              <w:rPr>
                <w:rFonts w:asciiTheme="majorBidi" w:hAnsiTheme="majorBidi" w:cstheme="majorBidi"/>
                <w:color w:val="000000"/>
              </w:rPr>
              <w:t>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].</w:t>
            </w:r>
          </w:p>
          <w:p w14:paraId="77EFD195" w14:textId="3BB5D828" w:rsidR="00A43A84" w:rsidRPr="0029020C" w:rsidRDefault="00A43A84" w:rsidP="00D76B2F">
            <w:pPr>
              <w:pStyle w:val="NormalWeb"/>
              <w:numPr>
                <w:ilvl w:val="0"/>
                <w:numId w:val="47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أنشئ النقطة </w:t>
            </w:r>
            <w:r w:rsidRPr="0029020C">
              <w:rPr>
                <w:rFonts w:asciiTheme="majorBidi" w:hAnsiTheme="majorBidi" w:cstheme="majorBidi"/>
                <w:color w:val="000000"/>
              </w:rPr>
              <w:t>N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صورة </w:t>
            </w:r>
            <w:r w:rsidRPr="0029020C">
              <w:rPr>
                <w:rFonts w:asciiTheme="majorBidi" w:hAnsiTheme="majorBidi" w:cstheme="majorBidi"/>
                <w:color w:val="000000"/>
              </w:rPr>
              <w:t>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بالانسحاب الذي شعاعه</w:t>
            </w:r>
            <w:r w:rsidRPr="0029020C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> 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</w:t>
            </w:r>
            <w:r w:rsidR="00D76B2F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>.</w:t>
            </w:r>
          </w:p>
          <w:p w14:paraId="46482E99" w14:textId="77777777" w:rsidR="00A43A84" w:rsidRPr="0029020C" w:rsidRDefault="00A43A84" w:rsidP="00D76B2F">
            <w:pPr>
              <w:pStyle w:val="NormalWeb"/>
              <w:numPr>
                <w:ilvl w:val="0"/>
                <w:numId w:val="47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ما نوع الرباعي </w:t>
            </w:r>
            <w:r w:rsidRPr="0029020C">
              <w:rPr>
                <w:rFonts w:asciiTheme="majorBidi" w:hAnsiTheme="majorBidi" w:cstheme="majorBidi"/>
                <w:color w:val="000000"/>
              </w:rPr>
              <w:t>AMNB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؟ استنتج الطول </w:t>
            </w:r>
            <w:r w:rsidRPr="0029020C">
              <w:rPr>
                <w:rFonts w:asciiTheme="majorBidi" w:hAnsiTheme="majorBidi" w:cstheme="majorBidi"/>
                <w:color w:val="000000"/>
              </w:rPr>
              <w:t>BN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5A308BF5" w14:textId="77777777" w:rsidR="00A43A84" w:rsidRPr="0029020C" w:rsidRDefault="00A43A84" w:rsidP="00D76B2F">
            <w:pPr>
              <w:pStyle w:val="NormalWeb"/>
              <w:numPr>
                <w:ilvl w:val="0"/>
                <w:numId w:val="47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>أكمل ما يلي:</w:t>
            </w:r>
          </w:p>
          <w:p w14:paraId="137610D2" w14:textId="77777777" w:rsidR="00A43A84" w:rsidRPr="00BD0646" w:rsidRDefault="00A43A84" w:rsidP="00D76B2F">
            <w:pPr>
              <w:pStyle w:val="NormalWeb"/>
              <w:shd w:val="clear" w:color="auto" w:fill="FFFFFF"/>
              <w:bidi/>
              <w:spacing w:before="0" w:beforeAutospacing="0" w:after="0" w:afterAutospacing="0" w:line="276" w:lineRule="auto"/>
              <w:ind w:left="720"/>
              <w:jc w:val="center"/>
              <w:rPr>
                <w:rFonts w:asciiTheme="majorBidi" w:hAnsiTheme="majorBidi" w:cstheme="majorBidi"/>
                <w:color w:val="000000"/>
                <w:rtl/>
              </w:rPr>
            </w:pP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…</m:t>
              </m:r>
            </m:oMath>
            <w:r>
              <w:rPr>
                <w:rFonts w:asciiTheme="majorBidi" w:hAnsiTheme="majorBidi" w:cstheme="majorBidi"/>
                <w:color w:val="000000"/>
                <w:rtl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;    </w:t>
            </w:r>
            <w:r>
              <w:rPr>
                <w:rFonts w:asciiTheme="majorBidi" w:hAnsiTheme="majorBidi" w:cstheme="majorBidi" w:hint="cs"/>
                <w:color w:val="000000"/>
                <w:rtl/>
              </w:rPr>
              <w:t xml:space="preserve">   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…</m:t>
              </m:r>
            </m:oMath>
          </w:p>
          <w:p w14:paraId="33700176" w14:textId="77777777" w:rsidR="00A43A84" w:rsidRPr="00E64CE8" w:rsidRDefault="00A43A84" w:rsidP="00D76B2F">
            <w:pPr>
              <w:pStyle w:val="NormalWeb"/>
              <w:numPr>
                <w:ilvl w:val="0"/>
                <w:numId w:val="47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>أثبت أن</w:t>
            </w:r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</w:t>
            </w:r>
            <w:r w:rsidRPr="0029020C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:   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Theme="majorBidi" w:cstheme="majorBidi"/>
                      <w:lang w:val="fr-FR" w:bidi="ar-DZ"/>
                    </w:rPr>
                    <m:t>0</m:t>
                  </m:r>
                </m:e>
              </m:acc>
            </m:oMath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 </w:t>
            </w:r>
            <w:r w:rsidRPr="0029020C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> </w:t>
            </w:r>
          </w:p>
          <w:p w14:paraId="6AF4D60B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DZ"/>
              </w:rPr>
            </w:pPr>
          </w:p>
          <w:p w14:paraId="4DC45D74" w14:textId="77777777" w:rsidR="00A43A84" w:rsidRDefault="00A43A84" w:rsidP="00A43A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14:paraId="014215EB" w14:textId="77777777" w:rsidR="00A43A84" w:rsidRDefault="00A43A84" w:rsidP="00A43A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b/>
                <w:noProof/>
                <w:color w:val="4472C4" w:themeColor="accent1"/>
                <w:sz w:val="28"/>
                <w:szCs w:val="28"/>
                <w:rtl/>
                <w:lang w:val="ar-DZ" w:bidi="ar-DZ"/>
              </w:rPr>
              <w:pict w14:anchorId="1D9EACFF">
                <v:shape id="_x0000_s1061" type="#_x0000_t53" style="position:absolute;left:0;text-align:left;margin-left:33pt;margin-top:17.15pt;width:168.45pt;height:42.6pt;z-index:251675648" adj="3744,7200">
                  <v:textbox>
                    <w:txbxContent>
                      <w:p w14:paraId="75F9C8D6" w14:textId="77777777" w:rsidR="00A43A84" w:rsidRPr="00C233AD" w:rsidRDefault="00A43A84" w:rsidP="00A43A84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233AD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التوفيق أعزائي التلاميذي</w:t>
                        </w:r>
                      </w:p>
                    </w:txbxContent>
                  </v:textbox>
                </v:shape>
              </w:pict>
            </w:r>
          </w:p>
          <w:p w14:paraId="19286050" w14:textId="77777777" w:rsidR="00A43A84" w:rsidRPr="00C233AD" w:rsidRDefault="00A43A84" w:rsidP="00DF24E3">
            <w:pPr>
              <w:bidi/>
              <w:rPr>
                <w:rtl/>
                <w:lang w:bidi="ar-DZ"/>
              </w:rPr>
            </w:pP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3D0389CC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  <w:r w:rsidRPr="00E81565">
              <w:rPr>
                <w:rFonts w:asciiTheme="majorBidi" w:hAnsiTheme="majorBidi" w:cstheme="majorBidi"/>
                <w:sz w:val="2"/>
                <w:szCs w:val="2"/>
              </w:rPr>
              <w:t xml:space="preserve"> </w:t>
            </w:r>
          </w:p>
          <w:p w14:paraId="4BCA1B7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38BB11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114AC0C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1191E27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BA6972F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102B7D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052D3A5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48E516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2D5F55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53226C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005A8A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42325B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369E526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088A13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49DC6F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3E6177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D1E289D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908CB5B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16E1E00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881CBD5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6755815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EC1163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07D135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95AE92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FAEADF8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B54DD3B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1B80DFA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CFD1F16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59E8514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D64344B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8370DE5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31CCC5B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2D8817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6EAC9B4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848EFC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122B89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C0FA3BC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F09564F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4410E0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EC33F8F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36A532C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105B380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42C3FA4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365929D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AB697E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9EE775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C646F0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4049BD7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FDB4C6A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B0F5906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6D6FED7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0FB58C4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5894F2A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FAED0AE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088758F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E12BA5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F82F805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E718094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535E8069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  <w:rtl/>
              </w:rPr>
            </w:pPr>
            <w:r w:rsidRPr="00E81565">
              <w:rPr>
                <w:rFonts w:asciiTheme="majorBidi" w:hAnsiTheme="majorBidi" w:cstheme="majorBidi"/>
                <w:sz w:val="2"/>
                <w:szCs w:val="2"/>
              </w:rPr>
              <w:t xml:space="preserve"> </w:t>
            </w:r>
          </w:p>
        </w:tc>
        <w:tc>
          <w:tcPr>
            <w:tcW w:w="4956" w:type="dxa"/>
            <w:tcBorders>
              <w:bottom w:val="single" w:sz="4" w:space="0" w:color="auto"/>
            </w:tcBorders>
          </w:tcPr>
          <w:p w14:paraId="19B6AD31" w14:textId="77777777" w:rsidR="00A43A84" w:rsidRPr="00852E1F" w:rsidRDefault="00A43A84" w:rsidP="00A43A84">
            <w:pPr>
              <w:bidi/>
              <w:spacing w:after="0"/>
              <w:jc w:val="center"/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</w:pP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ـــــرض</w:t>
            </w:r>
            <w:r>
              <w:rPr>
                <w:rFonts w:asciiTheme="majorBidi" w:hAnsiTheme="majorBidi" w:cstheme="majorBidi" w:hint="cs"/>
                <w:b/>
                <w:color w:val="4472C4" w:themeColor="accent1"/>
                <w:sz w:val="28"/>
                <w:szCs w:val="28"/>
                <w:rtl/>
                <w:lang w:bidi="ar-DZ"/>
              </w:rPr>
              <w:t xml:space="preserve"> </w:t>
            </w: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صل الثاني الرابعة متوسط</w:t>
            </w:r>
          </w:p>
          <w:p w14:paraId="101EFF67" w14:textId="77777777" w:rsidR="00A43A84" w:rsidRPr="00833303" w:rsidRDefault="00A43A84" w:rsidP="00A43A84">
            <w:pPr>
              <w:bidi/>
              <w:spacing w:after="0"/>
              <w:jc w:val="right"/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</w:pPr>
            <w:r>
              <w:rPr>
                <w:noProof/>
              </w:rPr>
              <w:pict w14:anchorId="5EB93D78">
                <v:shape id="_x0000_s1064" type="#_x0000_t136" style="position:absolute;margin-left:4pt;margin-top:5pt;width:31.55pt;height:32.6pt;z-index:-251635712;mso-position-horizontal-relative:text;mso-position-vertical-relative:text;mso-width-relative:page;mso-height-relative:page" fillcolor="#00b0f0">
                  <v:stroke r:id="rId5" o:title=""/>
                  <v:shadow color="#868686"/>
                  <v:textpath style="font-family:&quot;Arial Black&quot;;v-text-kern:t" trim="t" fitpath="t" string="A"/>
                </v:shape>
              </w:pict>
            </w:r>
            <w:r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 xml:space="preserve"> </w:t>
            </w:r>
          </w:p>
          <w:p w14:paraId="1038DAA7" w14:textId="77777777" w:rsidR="00A43A84" w:rsidRPr="008407D7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8407D7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7028F00A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6D8D9263" w14:textId="77777777" w:rsidR="00A43A84" w:rsidRPr="00A22F7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لتكن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حيث:</w:t>
            </w:r>
            <w:r w:rsidRPr="00A22F74">
              <w:rPr>
                <w:rFonts w:asciiTheme="majorBidi" w:hAnsiTheme="majorBidi" w:cstheme="majorBidi"/>
                <w:position w:val="-10"/>
              </w:rPr>
              <w:object w:dxaOrig="2900" w:dyaOrig="360" w14:anchorId="326220B5">
                <v:shape id="_x0000_i1170" type="#_x0000_t75" style="width:144.7pt;height:18.35pt" o:ole="">
                  <v:imagedata r:id="rId6" o:title=""/>
                </v:shape>
                <o:OLEObject Type="Embed" ProgID="Equation.DSMT4" ShapeID="_x0000_i1170" DrawAspect="Content" ObjectID="_1768070336" r:id="rId24"/>
              </w:object>
            </w:r>
          </w:p>
          <w:p w14:paraId="6B35C963" w14:textId="77777777" w:rsidR="00A43A84" w:rsidRPr="000C755E" w:rsidRDefault="00A43A84" w:rsidP="00A43A84">
            <w:pPr>
              <w:pStyle w:val="ListParagraph"/>
              <w:numPr>
                <w:ilvl w:val="0"/>
                <w:numId w:val="45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نشر وبسط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097BCAB0" w14:textId="77777777" w:rsidR="00A43A84" w:rsidRPr="000C755E" w:rsidRDefault="00A43A84" w:rsidP="00A43A84">
            <w:pPr>
              <w:pStyle w:val="ListParagraph"/>
              <w:numPr>
                <w:ilvl w:val="0"/>
                <w:numId w:val="45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ل العبارة </w:t>
            </w:r>
            <w:r w:rsidRPr="000C755E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6D1B6ED1" w14:textId="77777777" w:rsidR="00A43A84" w:rsidRPr="000C755E" w:rsidRDefault="00A43A84" w:rsidP="00A43A84">
            <w:pPr>
              <w:pStyle w:val="ListParagraph"/>
              <w:numPr>
                <w:ilvl w:val="0"/>
                <w:numId w:val="45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عادلة: </w:t>
            </w:r>
            <w:r w:rsidRPr="00257BC1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60" w:dyaOrig="340" w14:anchorId="798D8296">
                <v:shape id="_x0000_i1172" type="#_x0000_t75" style="width:98.5pt;height:17.65pt" o:ole="">
                  <v:imagedata r:id="rId8" o:title=""/>
                </v:shape>
                <o:OLEObject Type="Embed" ProgID="Equation.DSMT4" ShapeID="_x0000_i1172" DrawAspect="Content" ObjectID="_1768070337" r:id="rId25"/>
              </w:object>
            </w:r>
          </w:p>
          <w:p w14:paraId="5077408F" w14:textId="77777777" w:rsidR="00A43A84" w:rsidRPr="000C755E" w:rsidRDefault="00A43A84" w:rsidP="00A43A84">
            <w:pPr>
              <w:pStyle w:val="ListParagraph"/>
              <w:numPr>
                <w:ilvl w:val="0"/>
                <w:numId w:val="45"/>
              </w:numPr>
              <w:bidi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0C755E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حل المتراجحة ثم مثّل حلولها بيانيا:</w:t>
            </w:r>
          </w:p>
          <w:p w14:paraId="09F498E0" w14:textId="77777777" w:rsidR="00A43A84" w:rsidRPr="00204999" w:rsidRDefault="00A43A84" w:rsidP="00A43A84">
            <w:pPr>
              <w:pStyle w:val="ListParagraph"/>
              <w:bidi/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fr-FR" w:bidi="ar-DZ"/>
              </w:rPr>
            </w:pPr>
            <w:r w:rsidRPr="00AD5674">
              <w:rPr>
                <w:position w:val="-6"/>
              </w:rPr>
              <w:object w:dxaOrig="2420" w:dyaOrig="360" w14:anchorId="44D7B598">
                <v:shape id="_x0000_i1171" type="#_x0000_t75" style="width:121.6pt;height:19pt" o:ole="">
                  <v:imagedata r:id="rId10" o:title=""/>
                </v:shape>
                <o:OLEObject Type="Embed" ProgID="Equation.DSMT4" ShapeID="_x0000_i1171" DrawAspect="Content" ObjectID="_1768070338" r:id="rId26"/>
              </w:object>
            </w:r>
          </w:p>
          <w:p w14:paraId="07998492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CA21E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277F9B8C" w14:textId="77777777" w:rsidR="00A43A84" w:rsidRDefault="00A43A84" w:rsidP="00A43A84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57F20C6" w14:textId="77777777" w:rsidR="00A43A84" w:rsidRPr="009C5440" w:rsidRDefault="00A43A84" w:rsidP="00A43A84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>عمر أب 50</w:t>
            </w:r>
            <w:r w:rsidRPr="009C5440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>سنة وعمــر إبنه 27</w:t>
            </w:r>
            <w:r w:rsidRPr="009C5440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9C544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سنة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14:paraId="591940BE" w14:textId="77777777" w:rsidR="00A43A84" w:rsidRPr="00206918" w:rsidRDefault="00A43A84" w:rsidP="00A43A84">
            <w:pPr>
              <w:pStyle w:val="ListParagraph"/>
              <w:numPr>
                <w:ilvl w:val="0"/>
                <w:numId w:val="40"/>
              </w:numPr>
              <w:bidi/>
              <w:spacing w:after="0" w:line="240" w:lineRule="auto"/>
              <w:ind w:left="311" w:hanging="31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06918">
              <w:rPr>
                <w:rFonts w:asciiTheme="majorBidi" w:hAnsiTheme="majorBidi" w:cstheme="majorBidi"/>
                <w:sz w:val="24"/>
                <w:szCs w:val="24"/>
                <w:rtl/>
              </w:rPr>
              <w:t>قبل كم سنة كان عمر الاب ضعف عمر ابنـــه ؟</w:t>
            </w:r>
          </w:p>
          <w:p w14:paraId="38D599AF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75758E2F" w14:textId="77777777" w:rsidR="00A43A84" w:rsidRPr="00CA21E0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CA21E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لث</w:t>
            </w:r>
            <w:r w:rsidRPr="00CA21E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39DCA972" w14:textId="77777777" w:rsidR="00A43A84" w:rsidRDefault="00A43A84" w:rsidP="00A43A84">
            <w:pPr>
              <w:bidi/>
              <w:spacing w:after="0"/>
              <w:rPr>
                <w:lang w:val="fr-FR" w:bidi="ar-DZ"/>
              </w:rPr>
            </w:pPr>
          </w:p>
          <w:p w14:paraId="615D445E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  <w:lang w:val="fr-FR" w:bidi="ar-DZ"/>
              </w:rPr>
              <w:t xml:space="preserve">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مثلث قائم في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يث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=4cm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932500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C=3cm</w:t>
            </w:r>
            <w:r w:rsidRPr="00932500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</w:p>
          <w:p w14:paraId="5214AEB4" w14:textId="77777777" w:rsidR="00A43A84" w:rsidRDefault="00A43A84" w:rsidP="00A43A84">
            <w:pPr>
              <w:pStyle w:val="ListParagraph"/>
              <w:numPr>
                <w:ilvl w:val="0"/>
                <w:numId w:val="48"/>
              </w:numPr>
              <w:bidi/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نشئ الشكل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لمثلث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14:paraId="7E7F0016" w14:textId="77777777" w:rsidR="00A43A84" w:rsidRDefault="00A43A84" w:rsidP="00A43A84">
            <w:pPr>
              <w:pStyle w:val="ListParagraph"/>
              <w:numPr>
                <w:ilvl w:val="0"/>
                <w:numId w:val="48"/>
              </w:numPr>
              <w:bidi/>
              <w:spacing w:after="0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نشئ النقطة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صورة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بالانسحاب الذي يحول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إلى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</w:p>
          <w:p w14:paraId="69333DE2" w14:textId="77777777" w:rsidR="00A43A84" w:rsidRDefault="00A43A84" w:rsidP="00A43A84">
            <w:pPr>
              <w:pStyle w:val="ListParagraph"/>
              <w:numPr>
                <w:ilvl w:val="0"/>
                <w:numId w:val="48"/>
              </w:numPr>
              <w:bidi/>
              <w:spacing w:after="0"/>
              <w:ind w:left="232" w:hanging="21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ما نوع الرباعي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BD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.</w:t>
            </w:r>
          </w:p>
          <w:p w14:paraId="6DD9E489" w14:textId="77777777" w:rsidR="00A43A84" w:rsidRPr="00614F56" w:rsidRDefault="00A43A84" w:rsidP="00A43A84">
            <w:pPr>
              <w:pStyle w:val="ListParagraph"/>
              <w:numPr>
                <w:ilvl w:val="0"/>
                <w:numId w:val="48"/>
              </w:numPr>
              <w:bidi/>
              <w:spacing w:after="0"/>
              <w:ind w:left="231" w:hanging="219"/>
              <w:rPr>
                <w:rFonts w:asciiTheme="majorBidi" w:hAnsiTheme="majorBidi" w:cstheme="majorBidi"/>
                <w:sz w:val="24"/>
                <w:szCs w:val="24"/>
              </w:rPr>
            </w:pPr>
            <w:r w:rsidRPr="00614F56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كمل الفراغات التالية:</w:t>
            </w:r>
          </w:p>
          <w:p w14:paraId="5B214903" w14:textId="77777777" w:rsidR="00A43A84" w:rsidRPr="000E3502" w:rsidRDefault="00A43A84" w:rsidP="00A43A84">
            <w:pPr>
              <w:spacing w:after="0"/>
              <w:jc w:val="center"/>
              <w:rPr>
                <w:rFonts w:eastAsiaTheme="minorEastAsia"/>
                <w:sz w:val="24"/>
                <w:szCs w:val="24"/>
                <w:lang w:bidi="ar-DZ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 xml:space="preserve">=…       ;   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…</m:t>
                </m:r>
              </m:oMath>
            </m:oMathPara>
          </w:p>
          <w:p w14:paraId="26FAF200" w14:textId="77777777" w:rsidR="00A43A84" w:rsidRPr="008046C1" w:rsidRDefault="00A43A84" w:rsidP="00A43A84">
            <w:pPr>
              <w:pStyle w:val="ListParagraph"/>
              <w:numPr>
                <w:ilvl w:val="0"/>
                <w:numId w:val="48"/>
              </w:numPr>
              <w:bidi/>
              <w:spacing w:after="0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8046C1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بيّن أن :</w:t>
            </w:r>
          </w:p>
          <w:p w14:paraId="0422B1C9" w14:textId="77777777" w:rsidR="00A43A84" w:rsidRPr="00591D65" w:rsidRDefault="00A43A84" w:rsidP="00A43A84">
            <w:pPr>
              <w:spacing w:after="0"/>
              <w:jc w:val="center"/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A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CB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DZ"/>
                      </w:rPr>
                      <m:t>0</m:t>
                    </m:r>
                  </m:e>
                </m:acc>
              </m:oMath>
            </m:oMathPara>
          </w:p>
          <w:p w14:paraId="420B1FF2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3FD55C08" w14:textId="063C89F5" w:rsidR="00A43A84" w:rsidRDefault="00A43A84" w:rsidP="00A43A84">
            <w:pPr>
              <w:bidi/>
              <w:spacing w:after="0"/>
              <w:rPr>
                <w:rtl/>
                <w:lang w:bidi="ar-DZ"/>
              </w:rPr>
            </w:pPr>
          </w:p>
          <w:p w14:paraId="773885EE" w14:textId="77777777" w:rsidR="00A43A84" w:rsidRPr="00C233AD" w:rsidRDefault="00A43A84" w:rsidP="00A43A84">
            <w:pPr>
              <w:bidi/>
              <w:rPr>
                <w:rtl/>
                <w:lang w:bidi="ar-DZ"/>
              </w:rPr>
            </w:pPr>
          </w:p>
          <w:p w14:paraId="4E76F24C" w14:textId="5B852669" w:rsidR="00A43A84" w:rsidRPr="00C233AD" w:rsidRDefault="00D76B2F" w:rsidP="00A43A84">
            <w:pPr>
              <w:bidi/>
              <w:rPr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DZ" w:bidi="ar-DZ"/>
              </w:rPr>
              <w:pict w14:anchorId="03781FA1">
                <v:shape id="_x0000_s1065" type="#_x0000_t53" style="position:absolute;left:0;text-align:left;margin-left:39.25pt;margin-top:11.25pt;width:168.45pt;height:42.6pt;z-index:251681792" adj="3744,7200">
                  <v:textbox>
                    <w:txbxContent>
                      <w:p w14:paraId="225E60DC" w14:textId="77777777" w:rsidR="00A43A84" w:rsidRPr="00C233AD" w:rsidRDefault="00A43A84" w:rsidP="00A43A84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233AD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التوفيق أعزائي التلاميذي</w:t>
                        </w:r>
                      </w:p>
                    </w:txbxContent>
                  </v:textbox>
                </v:shape>
              </w:pict>
            </w:r>
          </w:p>
          <w:p w14:paraId="443A2ABF" w14:textId="77777777" w:rsidR="00A43A84" w:rsidRDefault="00A43A84" w:rsidP="00A43A84">
            <w:pPr>
              <w:bidi/>
              <w:rPr>
                <w:rtl/>
                <w:lang w:bidi="ar-DZ"/>
              </w:rPr>
            </w:pPr>
          </w:p>
          <w:p w14:paraId="0686B2C3" w14:textId="77777777" w:rsidR="00A43A84" w:rsidRDefault="00A43A84" w:rsidP="00A43A84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</w:p>
          <w:p w14:paraId="0069625F" w14:textId="77777777" w:rsidR="00A43A84" w:rsidRPr="00C233AD" w:rsidRDefault="00A43A84" w:rsidP="00DF24E3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222" w:type="dxa"/>
            <w:tcBorders>
              <w:top w:val="nil"/>
              <w:bottom w:val="nil"/>
            </w:tcBorders>
          </w:tcPr>
          <w:p w14:paraId="65EF83B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  <w:r w:rsidRPr="00E81565">
              <w:rPr>
                <w:rFonts w:asciiTheme="majorBidi" w:hAnsiTheme="majorBidi" w:cstheme="majorBidi"/>
                <w:sz w:val="2"/>
                <w:szCs w:val="2"/>
              </w:rPr>
              <w:t xml:space="preserve"> </w:t>
            </w:r>
          </w:p>
          <w:p w14:paraId="309C0B7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D6FFD16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C4D2BAD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791814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6418B317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229B6BB3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3F7F6C8C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16740B62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7CE55DE1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</w:rPr>
            </w:pPr>
          </w:p>
          <w:p w14:paraId="064F722F" w14:textId="77777777" w:rsidR="00A43A84" w:rsidRPr="00E81565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sz w:val="2"/>
                <w:szCs w:val="2"/>
                <w:rtl/>
              </w:rPr>
            </w:pPr>
          </w:p>
        </w:tc>
        <w:tc>
          <w:tcPr>
            <w:tcW w:w="4956" w:type="dxa"/>
            <w:tcBorders>
              <w:bottom w:val="single" w:sz="4" w:space="0" w:color="auto"/>
            </w:tcBorders>
          </w:tcPr>
          <w:p w14:paraId="43351735" w14:textId="77777777" w:rsidR="00A43A84" w:rsidRPr="00852E1F" w:rsidRDefault="00A43A84" w:rsidP="00A43A84">
            <w:pPr>
              <w:bidi/>
              <w:spacing w:after="0"/>
              <w:jc w:val="center"/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</w:pP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ـــــرض</w:t>
            </w:r>
            <w:r>
              <w:rPr>
                <w:rFonts w:asciiTheme="majorBidi" w:hAnsiTheme="majorBidi" w:cstheme="majorBidi" w:hint="cs"/>
                <w:b/>
                <w:color w:val="4472C4" w:themeColor="accent1"/>
                <w:sz w:val="28"/>
                <w:szCs w:val="28"/>
                <w:rtl/>
                <w:lang w:bidi="ar-DZ"/>
              </w:rPr>
              <w:t xml:space="preserve"> </w:t>
            </w:r>
            <w:r w:rsidRPr="00852E1F">
              <w:rPr>
                <w:rFonts w:asciiTheme="majorBidi" w:hAnsiTheme="majorBidi" w:cstheme="majorBidi"/>
                <w:b/>
                <w:color w:val="4472C4" w:themeColor="accent1"/>
                <w:sz w:val="28"/>
                <w:szCs w:val="28"/>
                <w:rtl/>
                <w:lang w:bidi="ar-DZ"/>
              </w:rPr>
              <w:t>الفصل الثاني الرابعة متوسط</w:t>
            </w:r>
          </w:p>
          <w:p w14:paraId="66C8148C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>
              <w:rPr>
                <w:rFonts w:asciiTheme="majorBidi" w:hAnsiTheme="majorBidi" w:cstheme="majorBidi"/>
                <w:b/>
                <w:noProof/>
                <w:color w:val="4472C4" w:themeColor="accent1"/>
                <w:sz w:val="28"/>
                <w:szCs w:val="28"/>
                <w:rtl/>
                <w:lang w:val="ar-DZ" w:bidi="ar-DZ"/>
              </w:rPr>
              <w:pict w14:anchorId="4895B2E6">
                <v:shape id="_x0000_s1062" type="#_x0000_t136" style="position:absolute;left:0;text-align:left;margin-left:10.4pt;margin-top:4.3pt;width:28.25pt;height:33.3pt;z-index:-251638784;mso-position-horizontal-relative:text;mso-position-vertical-relative:text;mso-width-relative:page;mso-height-relative:page" fillcolor="red" strokecolor="black [3213]">
                  <v:shadow color="#868686"/>
                  <v:textpath style="font-family:&quot;Arial Black&quot;;v-text-kern:t" trim="t" fitpath="t" string="B"/>
                  <w10:wrap type="square"/>
                </v:shape>
              </w:pict>
            </w:r>
          </w:p>
          <w:p w14:paraId="24C93AA5" w14:textId="77777777" w:rsidR="00A43A84" w:rsidRPr="00614F56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56DB821D" w14:textId="77777777" w:rsidR="00A43A84" w:rsidRDefault="00A43A84" w:rsidP="00A43A84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3E1B78E3" w14:textId="77777777" w:rsidR="00A43A84" w:rsidRPr="009F5A99" w:rsidRDefault="00A43A84" w:rsidP="00A43A84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9F5A99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لتكن العبارة </w:t>
            </w:r>
            <w:r w:rsidRPr="009F5A99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9F5A99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حيث </w:t>
            </w:r>
            <w:r w:rsidRPr="009F5A99">
              <w:rPr>
                <w:position w:val="-10"/>
              </w:rPr>
              <w:object w:dxaOrig="2900" w:dyaOrig="360" w14:anchorId="523C583E">
                <v:shape id="_x0000_i1164" type="#_x0000_t75" style="width:145.35pt;height:18.35pt" o:ole="">
                  <v:imagedata r:id="rId12" o:title=""/>
                </v:shape>
                <o:OLEObject Type="Embed" ProgID="Equation.DSMT4" ShapeID="_x0000_i1164" DrawAspect="Content" ObjectID="_1768070339" r:id="rId27"/>
              </w:object>
            </w:r>
          </w:p>
          <w:p w14:paraId="3EF97AF3" w14:textId="77777777" w:rsidR="00A43A84" w:rsidRPr="00DF2D24" w:rsidRDefault="00A43A84" w:rsidP="00A43A84">
            <w:pPr>
              <w:pStyle w:val="ListParagraph"/>
              <w:numPr>
                <w:ilvl w:val="0"/>
                <w:numId w:val="46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نشر وبسط العبارة </w:t>
            </w:r>
            <w:r w:rsidRPr="00DF2D24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03EE97FE" w14:textId="77777777" w:rsidR="00A43A84" w:rsidRPr="00DF2D24" w:rsidRDefault="00A43A84" w:rsidP="00A43A84">
            <w:pPr>
              <w:pStyle w:val="ListParagraph"/>
              <w:numPr>
                <w:ilvl w:val="0"/>
                <w:numId w:val="46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ل العبارة </w:t>
            </w:r>
            <w:r w:rsidRPr="00DF2D24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14:paraId="7349AB56" w14:textId="77777777" w:rsidR="00A43A84" w:rsidRPr="00DF2D24" w:rsidRDefault="00A43A84" w:rsidP="00A43A84">
            <w:pPr>
              <w:pStyle w:val="ListParagraph"/>
              <w:numPr>
                <w:ilvl w:val="0"/>
                <w:numId w:val="46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عادلة : </w:t>
            </w:r>
            <w:r w:rsidRPr="00DF2D24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880" w:dyaOrig="340" w14:anchorId="701212C5">
                <v:shape id="_x0000_i1165" type="#_x0000_t75" style="width:93.75pt;height:17pt" o:ole="">
                  <v:imagedata r:id="rId14" o:title=""/>
                </v:shape>
                <o:OLEObject Type="Embed" ProgID="Equation.DSMT4" ShapeID="_x0000_i1165" DrawAspect="Content" ObjectID="_1768070340" r:id="rId28"/>
              </w:object>
            </w:r>
          </w:p>
          <w:p w14:paraId="6C3EE7B1" w14:textId="77777777" w:rsidR="00A43A84" w:rsidRPr="00DF2D24" w:rsidRDefault="00A43A84" w:rsidP="00A43A84">
            <w:pPr>
              <w:pStyle w:val="ListParagraph"/>
              <w:numPr>
                <w:ilvl w:val="0"/>
                <w:numId w:val="46"/>
              </w:num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DF2D24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ل المتراجحة ثم مثّل حلولها بيانيا: </w:t>
            </w:r>
          </w:p>
          <w:p w14:paraId="444B6F68" w14:textId="77777777" w:rsidR="00A43A84" w:rsidRPr="00DF2D24" w:rsidRDefault="00A43A84" w:rsidP="00A43A84">
            <w:pPr>
              <w:pStyle w:val="ListParagraph"/>
              <w:bidi/>
              <w:spacing w:after="0" w:line="276" w:lineRule="auto"/>
              <w:ind w:left="502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F2D24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820" w:dyaOrig="320" w14:anchorId="0066FE04">
                <v:shape id="_x0000_i1166" type="#_x0000_t75" style="width:141.3pt;height:16.3pt" o:ole="">
                  <v:imagedata r:id="rId16" o:title=""/>
                </v:shape>
                <o:OLEObject Type="Embed" ProgID="Equation.DSMT4" ShapeID="_x0000_i1166" DrawAspect="Content" ObjectID="_1768070341" r:id="rId29"/>
              </w:object>
            </w:r>
          </w:p>
          <w:p w14:paraId="1CFDB73C" w14:textId="77777777" w:rsidR="00A43A84" w:rsidRPr="00614F56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614F56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4C6B3317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</w:p>
          <w:p w14:paraId="4793DF55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طول وعرض مستطيل هما عددان متتاليان ومحيطه هو </w:t>
            </w:r>
            <w:r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74m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.</w:t>
            </w:r>
          </w:p>
          <w:p w14:paraId="0EEBA1E3" w14:textId="77777777" w:rsidR="00A43A84" w:rsidRPr="00E82E73" w:rsidRDefault="00A43A84" w:rsidP="00A43A84">
            <w:pPr>
              <w:pStyle w:val="ListParagraph"/>
              <w:numPr>
                <w:ilvl w:val="0"/>
                <w:numId w:val="35"/>
              </w:numPr>
              <w:bidi/>
              <w:spacing w:after="0"/>
              <w:ind w:left="312" w:hanging="252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أوجد طول وعرض هذا المستطيل.</w:t>
            </w:r>
          </w:p>
          <w:p w14:paraId="00AE4B6C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14:paraId="39902C6D" w14:textId="77777777" w:rsidR="00A43A84" w:rsidRPr="00614F56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Pr="00614F56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لث</w:t>
            </w:r>
            <w:r w:rsidRPr="00614F5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6B05224B" w14:textId="77777777" w:rsidR="00A43A84" w:rsidRDefault="00A43A84" w:rsidP="00A43A84">
            <w:pPr>
              <w:pStyle w:val="NormalWeb"/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14:paraId="0CCF299A" w14:textId="77777777" w:rsidR="00D76B2F" w:rsidRPr="0029020C" w:rsidRDefault="00D76B2F" w:rsidP="00D76B2F">
            <w:pPr>
              <w:pStyle w:val="NormalWeb"/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</w:rPr>
              <w:t>A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مثلث بحيث </w:t>
            </w:r>
            <w:r w:rsidRPr="0029020C">
              <w:rPr>
                <w:rFonts w:asciiTheme="majorBidi" w:hAnsiTheme="majorBidi" w:cstheme="majorBidi"/>
                <w:color w:val="000000"/>
              </w:rPr>
              <w:t>AB=3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و </w:t>
            </w:r>
            <w:r w:rsidRPr="0029020C">
              <w:rPr>
                <w:rFonts w:asciiTheme="majorBidi" w:hAnsiTheme="majorBidi" w:cstheme="majorBidi"/>
                <w:color w:val="000000"/>
              </w:rPr>
              <w:t>AC=4 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و </w:t>
            </w:r>
            <w:r w:rsidRPr="0029020C">
              <w:rPr>
                <w:rFonts w:asciiTheme="majorBidi" w:hAnsiTheme="majorBidi" w:cstheme="majorBidi"/>
                <w:color w:val="000000"/>
              </w:rPr>
              <w:t>BC=5c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3AAEAD70" w14:textId="77777777" w:rsidR="00A43A84" w:rsidRPr="0029020C" w:rsidRDefault="00A43A84" w:rsidP="00D76B2F">
            <w:pPr>
              <w:pStyle w:val="NormalWeb"/>
              <w:numPr>
                <w:ilvl w:val="0"/>
                <w:numId w:val="49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بين أن المثلث </w:t>
            </w:r>
            <w:r w:rsidRPr="0029020C">
              <w:rPr>
                <w:rFonts w:asciiTheme="majorBidi" w:hAnsiTheme="majorBidi" w:cstheme="majorBidi"/>
                <w:color w:val="000000"/>
              </w:rPr>
              <w:t>A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قائم</w:t>
            </w:r>
          </w:p>
          <w:p w14:paraId="5A408531" w14:textId="77777777" w:rsidR="00A43A84" w:rsidRPr="0029020C" w:rsidRDefault="00A43A84" w:rsidP="00D76B2F">
            <w:pPr>
              <w:pStyle w:val="NormalWeb"/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لتكن </w:t>
            </w:r>
            <w:r w:rsidRPr="0029020C">
              <w:rPr>
                <w:rFonts w:asciiTheme="majorBidi" w:hAnsiTheme="majorBidi" w:cstheme="majorBidi"/>
                <w:color w:val="000000"/>
              </w:rPr>
              <w:t>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منتصف [</w:t>
            </w:r>
            <w:r w:rsidRPr="0029020C">
              <w:rPr>
                <w:rFonts w:asciiTheme="majorBidi" w:hAnsiTheme="majorBidi" w:cstheme="majorBidi"/>
                <w:color w:val="000000"/>
              </w:rPr>
              <w:t>BC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].</w:t>
            </w:r>
          </w:p>
          <w:p w14:paraId="78428B07" w14:textId="77777777" w:rsidR="00A43A84" w:rsidRPr="0029020C" w:rsidRDefault="00A43A84" w:rsidP="00D76B2F">
            <w:pPr>
              <w:pStyle w:val="NormalWeb"/>
              <w:numPr>
                <w:ilvl w:val="0"/>
                <w:numId w:val="49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أنشئ النقطة </w:t>
            </w:r>
            <w:r w:rsidRPr="0029020C">
              <w:rPr>
                <w:rFonts w:asciiTheme="majorBidi" w:hAnsiTheme="majorBidi" w:cstheme="majorBidi"/>
                <w:color w:val="000000"/>
              </w:rPr>
              <w:t>N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صورة </w:t>
            </w:r>
            <w:r w:rsidRPr="0029020C">
              <w:rPr>
                <w:rFonts w:asciiTheme="majorBidi" w:hAnsiTheme="majorBidi" w:cstheme="majorBidi"/>
                <w:color w:val="000000"/>
              </w:rPr>
              <w:t>M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 بالانسحاب الذي شعاعه</w:t>
            </w:r>
            <w:r w:rsidRPr="0029020C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> 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AB</m:t>
                  </m:r>
                </m:e>
              </m:acc>
            </m:oMath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2BDC90C4" w14:textId="77777777" w:rsidR="00A43A84" w:rsidRPr="0029020C" w:rsidRDefault="00A43A84" w:rsidP="00D76B2F">
            <w:pPr>
              <w:pStyle w:val="NormalWeb"/>
              <w:numPr>
                <w:ilvl w:val="0"/>
                <w:numId w:val="49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ما نوع الرباعي </w:t>
            </w:r>
            <w:r w:rsidRPr="0029020C">
              <w:rPr>
                <w:rFonts w:asciiTheme="majorBidi" w:hAnsiTheme="majorBidi" w:cstheme="majorBidi"/>
                <w:color w:val="000000"/>
              </w:rPr>
              <w:t>AMNB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 xml:space="preserve">؟ استنتج الطول </w:t>
            </w:r>
            <w:r w:rsidRPr="0029020C">
              <w:rPr>
                <w:rFonts w:asciiTheme="majorBidi" w:hAnsiTheme="majorBidi" w:cstheme="majorBidi"/>
                <w:color w:val="000000"/>
              </w:rPr>
              <w:t>BN</w:t>
            </w:r>
            <w:r w:rsidRPr="0029020C">
              <w:rPr>
                <w:rFonts w:asciiTheme="majorBidi" w:hAnsiTheme="majorBidi" w:cstheme="majorBidi"/>
                <w:color w:val="000000"/>
                <w:rtl/>
              </w:rPr>
              <w:t>.</w:t>
            </w:r>
          </w:p>
          <w:p w14:paraId="47AA878B" w14:textId="77777777" w:rsidR="00A43A84" w:rsidRPr="0029020C" w:rsidRDefault="00A43A84" w:rsidP="00D76B2F">
            <w:pPr>
              <w:pStyle w:val="NormalWeb"/>
              <w:numPr>
                <w:ilvl w:val="0"/>
                <w:numId w:val="49"/>
              </w:numPr>
              <w:shd w:val="clear" w:color="auto" w:fill="FFFFFF"/>
              <w:bidi/>
              <w:spacing w:before="0" w:beforeAutospacing="0" w:after="0" w:afterAutospacing="0" w:line="276" w:lineRule="auto"/>
              <w:rPr>
                <w:rFonts w:asciiTheme="majorBidi" w:hAnsiTheme="majorBidi" w:cstheme="majorBidi"/>
                <w:color w:val="000000"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>أكمل ما يلي:</w:t>
            </w:r>
          </w:p>
          <w:p w14:paraId="741EBF40" w14:textId="77777777" w:rsidR="00A43A84" w:rsidRPr="00BD0646" w:rsidRDefault="00A43A84" w:rsidP="00D76B2F">
            <w:pPr>
              <w:pStyle w:val="NormalWeb"/>
              <w:shd w:val="clear" w:color="auto" w:fill="FFFFFF"/>
              <w:bidi/>
              <w:spacing w:before="0" w:beforeAutospacing="0" w:after="0" w:afterAutospacing="0" w:line="276" w:lineRule="auto"/>
              <w:ind w:left="720"/>
              <w:jc w:val="center"/>
              <w:rPr>
                <w:rFonts w:asciiTheme="majorBidi" w:hAnsiTheme="majorBidi" w:cstheme="majorBidi"/>
                <w:color w:val="000000"/>
                <w:rtl/>
              </w:rPr>
            </w:pP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…</m:t>
              </m:r>
            </m:oMath>
            <w:r>
              <w:rPr>
                <w:rFonts w:asciiTheme="majorBidi" w:hAnsiTheme="majorBidi" w:cstheme="majorBidi"/>
                <w:color w:val="000000"/>
                <w:rtl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;    </w:t>
            </w:r>
            <w:r>
              <w:rPr>
                <w:rFonts w:asciiTheme="majorBidi" w:hAnsiTheme="majorBidi" w:cstheme="majorBidi" w:hint="cs"/>
                <w:color w:val="000000"/>
                <w:rtl/>
              </w:rPr>
              <w:t xml:space="preserve">   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…</m:t>
              </m:r>
            </m:oMath>
          </w:p>
          <w:p w14:paraId="5A9BFFB2" w14:textId="77777777" w:rsidR="00A43A84" w:rsidRPr="00E64CE8" w:rsidRDefault="00A43A84" w:rsidP="00A43A84">
            <w:pPr>
              <w:pStyle w:val="NormalWeb"/>
              <w:numPr>
                <w:ilvl w:val="0"/>
                <w:numId w:val="49"/>
              </w:numPr>
              <w:shd w:val="clear" w:color="auto" w:fill="FFFFFF"/>
              <w:bidi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  <w:rtl/>
              </w:rPr>
            </w:pPr>
            <w:r w:rsidRPr="0029020C">
              <w:rPr>
                <w:rFonts w:asciiTheme="majorBidi" w:hAnsiTheme="majorBidi" w:cstheme="majorBidi"/>
                <w:color w:val="000000"/>
                <w:rtl/>
              </w:rPr>
              <w:t>أثبت أن</w:t>
            </w:r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</w:t>
            </w:r>
            <w:r w:rsidRPr="0029020C">
              <w:rPr>
                <w:rFonts w:asciiTheme="majorBidi" w:hAnsiTheme="majorBidi" w:cstheme="majorBidi" w:hint="cs"/>
                <w:rtl/>
                <w:lang w:val="fr-FR" w:bidi="ar-DZ"/>
              </w:rPr>
              <w:t xml:space="preserve">:   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B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bidi="ar-DZ"/>
                    </w:rPr>
                    <m:t>BN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A</m:t>
                  </m:r>
                </m:e>
              </m:acc>
              <m:r>
                <w:rPr>
                  <w:rFonts w:ascii="Cambria Math" w:hAnsi="Cambria Math" w:cstheme="majorBidi"/>
                  <w:lang w:val="fr-FR" w:bidi="ar-DZ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lang w:val="fr-FR" w:bidi="ar-DZ"/>
                    </w:rPr>
                    <m:t>MN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Bidi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Theme="majorBidi" w:cstheme="majorBidi"/>
                      <w:lang w:val="fr-FR" w:bidi="ar-DZ"/>
                    </w:rPr>
                    <m:t>0</m:t>
                  </m:r>
                </m:e>
              </m:acc>
            </m:oMath>
            <w:r w:rsidRPr="0029020C">
              <w:rPr>
                <w:rStyle w:val="apple-converted-space"/>
                <w:rFonts w:asciiTheme="majorBidi" w:hAnsiTheme="majorBidi" w:cstheme="majorBidi" w:hint="cs"/>
                <w:color w:val="000000"/>
                <w:rtl/>
              </w:rPr>
              <w:t xml:space="preserve">   </w:t>
            </w:r>
            <w:r w:rsidRPr="0029020C">
              <w:rPr>
                <w:rStyle w:val="apple-converted-space"/>
                <w:rFonts w:asciiTheme="majorBidi" w:hAnsiTheme="majorBidi" w:cstheme="majorBidi"/>
                <w:color w:val="000000"/>
                <w:rtl/>
              </w:rPr>
              <w:t> </w:t>
            </w:r>
          </w:p>
          <w:p w14:paraId="2DAD3CD6" w14:textId="77777777" w:rsidR="00A43A84" w:rsidRDefault="00A43A84" w:rsidP="00A43A84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DZ"/>
              </w:rPr>
            </w:pPr>
          </w:p>
          <w:p w14:paraId="6A03AA2B" w14:textId="77777777" w:rsidR="00A43A84" w:rsidRDefault="00A43A84" w:rsidP="00A43A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14:paraId="29A417F4" w14:textId="77777777" w:rsidR="00A43A84" w:rsidRDefault="00A43A84" w:rsidP="00A43A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>
              <w:rPr>
                <w:rFonts w:asciiTheme="majorBidi" w:hAnsiTheme="majorBidi" w:cstheme="majorBidi"/>
                <w:b/>
                <w:noProof/>
                <w:color w:val="4472C4" w:themeColor="accent1"/>
                <w:sz w:val="28"/>
                <w:szCs w:val="28"/>
                <w:rtl/>
                <w:lang w:val="ar-DZ" w:bidi="ar-DZ"/>
              </w:rPr>
              <w:pict w14:anchorId="31FD01D7">
                <v:shape id="_x0000_s1063" type="#_x0000_t53" style="position:absolute;left:0;text-align:left;margin-left:33pt;margin-top:17.15pt;width:168.45pt;height:42.6pt;z-index:251678720" adj="3744,7200">
                  <v:textbox>
                    <w:txbxContent>
                      <w:p w14:paraId="0A2B890B" w14:textId="77777777" w:rsidR="00A43A84" w:rsidRPr="00C233AD" w:rsidRDefault="00A43A84" w:rsidP="00A43A84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C233AD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بالتوفيق أعزائي التلاميذي</w:t>
                        </w:r>
                      </w:p>
                    </w:txbxContent>
                  </v:textbox>
                </v:shape>
              </w:pict>
            </w:r>
          </w:p>
          <w:p w14:paraId="48D837BC" w14:textId="77777777" w:rsidR="00A43A84" w:rsidRPr="00777681" w:rsidRDefault="00A43A84" w:rsidP="00DF24E3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</w:tbl>
    <w:p w14:paraId="42584B79" w14:textId="77777777" w:rsidR="00A43A84" w:rsidRPr="00B524DD" w:rsidRDefault="00A43A84" w:rsidP="00A43A84">
      <w:pPr>
        <w:bidi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sectPr w:rsidR="00A43A84" w:rsidRPr="00B524DD" w:rsidSect="00B55727">
      <w:pgSz w:w="15840" w:h="12240" w:orient="landscape"/>
      <w:pgMar w:top="568" w:right="389" w:bottom="90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B40E3"/>
    <w:multiLevelType w:val="hybridMultilevel"/>
    <w:tmpl w:val="4EE4E878"/>
    <w:lvl w:ilvl="0" w:tplc="FFFFFFFF">
      <w:start w:val="1"/>
      <w:numFmt w:val="decimal"/>
      <w:lvlText w:val="%1-"/>
      <w:lvlJc w:val="left"/>
      <w:pPr>
        <w:ind w:left="45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C3C53"/>
    <w:multiLevelType w:val="hybridMultilevel"/>
    <w:tmpl w:val="D4346C1C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6808A2"/>
    <w:multiLevelType w:val="hybridMultilevel"/>
    <w:tmpl w:val="0818D4E0"/>
    <w:lvl w:ilvl="0" w:tplc="AB5C657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3F7829"/>
    <w:multiLevelType w:val="hybridMultilevel"/>
    <w:tmpl w:val="3F1C731A"/>
    <w:lvl w:ilvl="0" w:tplc="8A8A5424">
      <w:numFmt w:val="bullet"/>
      <w:lvlText w:val=""/>
      <w:lvlJc w:val="left"/>
      <w:pPr>
        <w:ind w:left="4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4" w15:restartNumberingAfterBreak="0">
    <w:nsid w:val="0D2B516B"/>
    <w:multiLevelType w:val="hybridMultilevel"/>
    <w:tmpl w:val="B776B8D4"/>
    <w:lvl w:ilvl="0" w:tplc="FFFFFFFF">
      <w:start w:val="1"/>
      <w:numFmt w:val="decimal"/>
      <w:lvlText w:val="%1-"/>
      <w:lvlJc w:val="left"/>
      <w:pPr>
        <w:ind w:left="54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260" w:hanging="360"/>
      </w:pPr>
    </w:lvl>
    <w:lvl w:ilvl="2" w:tplc="FFFFFFFF" w:tentative="1">
      <w:start w:val="1"/>
      <w:numFmt w:val="lowerRoman"/>
      <w:lvlText w:val="%3."/>
      <w:lvlJc w:val="right"/>
      <w:pPr>
        <w:ind w:left="1980" w:hanging="180"/>
      </w:pPr>
    </w:lvl>
    <w:lvl w:ilvl="3" w:tplc="FFFFFFFF" w:tentative="1">
      <w:start w:val="1"/>
      <w:numFmt w:val="decimal"/>
      <w:lvlText w:val="%4."/>
      <w:lvlJc w:val="left"/>
      <w:pPr>
        <w:ind w:left="2700" w:hanging="360"/>
      </w:pPr>
    </w:lvl>
    <w:lvl w:ilvl="4" w:tplc="FFFFFFFF" w:tentative="1">
      <w:start w:val="1"/>
      <w:numFmt w:val="lowerLetter"/>
      <w:lvlText w:val="%5."/>
      <w:lvlJc w:val="left"/>
      <w:pPr>
        <w:ind w:left="3420" w:hanging="360"/>
      </w:pPr>
    </w:lvl>
    <w:lvl w:ilvl="5" w:tplc="FFFFFFFF" w:tentative="1">
      <w:start w:val="1"/>
      <w:numFmt w:val="lowerRoman"/>
      <w:lvlText w:val="%6."/>
      <w:lvlJc w:val="right"/>
      <w:pPr>
        <w:ind w:left="4140" w:hanging="180"/>
      </w:pPr>
    </w:lvl>
    <w:lvl w:ilvl="6" w:tplc="FFFFFFFF" w:tentative="1">
      <w:start w:val="1"/>
      <w:numFmt w:val="decimal"/>
      <w:lvlText w:val="%7."/>
      <w:lvlJc w:val="left"/>
      <w:pPr>
        <w:ind w:left="4860" w:hanging="360"/>
      </w:pPr>
    </w:lvl>
    <w:lvl w:ilvl="7" w:tplc="FFFFFFFF" w:tentative="1">
      <w:start w:val="1"/>
      <w:numFmt w:val="lowerLetter"/>
      <w:lvlText w:val="%8."/>
      <w:lvlJc w:val="left"/>
      <w:pPr>
        <w:ind w:left="5580" w:hanging="360"/>
      </w:pPr>
    </w:lvl>
    <w:lvl w:ilvl="8" w:tplc="FFFFFFFF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0D5C44BA"/>
    <w:multiLevelType w:val="hybridMultilevel"/>
    <w:tmpl w:val="D4346C1C"/>
    <w:lvl w:ilvl="0" w:tplc="EB6C2BE8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EE63150"/>
    <w:multiLevelType w:val="hybridMultilevel"/>
    <w:tmpl w:val="B776B8D4"/>
    <w:lvl w:ilvl="0" w:tplc="518C018A">
      <w:start w:val="1"/>
      <w:numFmt w:val="decimal"/>
      <w:lvlText w:val="%1-"/>
      <w:lvlJc w:val="left"/>
      <w:pPr>
        <w:ind w:left="5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 w15:restartNumberingAfterBreak="0">
    <w:nsid w:val="0FE15C38"/>
    <w:multiLevelType w:val="hybridMultilevel"/>
    <w:tmpl w:val="A768CC28"/>
    <w:lvl w:ilvl="0" w:tplc="FED2578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BC03E6"/>
    <w:multiLevelType w:val="hybridMultilevel"/>
    <w:tmpl w:val="9ADC7DE8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/>
        <w:bCs/>
        <w:color w:val="00B05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1DA0737"/>
    <w:multiLevelType w:val="hybridMultilevel"/>
    <w:tmpl w:val="0C72E6C4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 w15:restartNumberingAfterBreak="0">
    <w:nsid w:val="158072DC"/>
    <w:multiLevelType w:val="hybridMultilevel"/>
    <w:tmpl w:val="1A1E56DE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 w15:restartNumberingAfterBreak="0">
    <w:nsid w:val="20977582"/>
    <w:multiLevelType w:val="hybridMultilevel"/>
    <w:tmpl w:val="D4346C1C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3687C22"/>
    <w:multiLevelType w:val="hybridMultilevel"/>
    <w:tmpl w:val="1A1E56DE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3" w15:restartNumberingAfterBreak="0">
    <w:nsid w:val="27982FC2"/>
    <w:multiLevelType w:val="hybridMultilevel"/>
    <w:tmpl w:val="01009C84"/>
    <w:lvl w:ilvl="0" w:tplc="EB664CE4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98047BF"/>
    <w:multiLevelType w:val="hybridMultilevel"/>
    <w:tmpl w:val="5CDE2580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A571076"/>
    <w:multiLevelType w:val="hybridMultilevel"/>
    <w:tmpl w:val="EA1026A8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i w:val="0"/>
        <w:iCs w:val="0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 w15:restartNumberingAfterBreak="0">
    <w:nsid w:val="2E9D0677"/>
    <w:multiLevelType w:val="hybridMultilevel"/>
    <w:tmpl w:val="C688D278"/>
    <w:lvl w:ilvl="0" w:tplc="E6E22C0A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0101A9C"/>
    <w:multiLevelType w:val="hybridMultilevel"/>
    <w:tmpl w:val="C1FEE886"/>
    <w:lvl w:ilvl="0" w:tplc="8DF8FCB4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3076169"/>
    <w:multiLevelType w:val="hybridMultilevel"/>
    <w:tmpl w:val="051E8CC8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9" w15:restartNumberingAfterBreak="0">
    <w:nsid w:val="34542836"/>
    <w:multiLevelType w:val="hybridMultilevel"/>
    <w:tmpl w:val="9ADC7DE8"/>
    <w:lvl w:ilvl="0" w:tplc="A048900A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/>
        <w:bCs/>
        <w:color w:val="00B05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8AD741A"/>
    <w:multiLevelType w:val="hybridMultilevel"/>
    <w:tmpl w:val="9ADC7DE8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/>
        <w:bCs/>
        <w:color w:val="00B05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F5C64EE"/>
    <w:multiLevelType w:val="hybridMultilevel"/>
    <w:tmpl w:val="5CDE2580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26D0B7C"/>
    <w:multiLevelType w:val="hybridMultilevel"/>
    <w:tmpl w:val="A080B9D4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30C7769"/>
    <w:multiLevelType w:val="hybridMultilevel"/>
    <w:tmpl w:val="5CDE2580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38E6DA9"/>
    <w:multiLevelType w:val="hybridMultilevel"/>
    <w:tmpl w:val="C688D278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4261B26"/>
    <w:multiLevelType w:val="hybridMultilevel"/>
    <w:tmpl w:val="0C72E6C4"/>
    <w:lvl w:ilvl="0" w:tplc="AAA05E70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6" w15:restartNumberingAfterBreak="0">
    <w:nsid w:val="447F1102"/>
    <w:multiLevelType w:val="hybridMultilevel"/>
    <w:tmpl w:val="9BE8AD9E"/>
    <w:lvl w:ilvl="0" w:tplc="4AA62C9A">
      <w:start w:val="1"/>
      <w:numFmt w:val="bullet"/>
      <w:lvlText w:val=""/>
      <w:lvlJc w:val="left"/>
      <w:pPr>
        <w:ind w:left="36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8EE26C7"/>
    <w:multiLevelType w:val="hybridMultilevel"/>
    <w:tmpl w:val="051E8CC8"/>
    <w:lvl w:ilvl="0" w:tplc="AAA05E70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8" w15:restartNumberingAfterBreak="0">
    <w:nsid w:val="4A2F3AB2"/>
    <w:multiLevelType w:val="hybridMultilevel"/>
    <w:tmpl w:val="051E8CC8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9" w15:restartNumberingAfterBreak="0">
    <w:nsid w:val="4DFE4299"/>
    <w:multiLevelType w:val="hybridMultilevel"/>
    <w:tmpl w:val="C688D278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F6B068C"/>
    <w:multiLevelType w:val="hybridMultilevel"/>
    <w:tmpl w:val="AB3A6C4C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1" w15:restartNumberingAfterBreak="0">
    <w:nsid w:val="4FD60983"/>
    <w:multiLevelType w:val="hybridMultilevel"/>
    <w:tmpl w:val="8E387350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0767D97"/>
    <w:multiLevelType w:val="hybridMultilevel"/>
    <w:tmpl w:val="8E387350"/>
    <w:lvl w:ilvl="0" w:tplc="3B4420F0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1EF7B69"/>
    <w:multiLevelType w:val="hybridMultilevel"/>
    <w:tmpl w:val="99B89B58"/>
    <w:lvl w:ilvl="0" w:tplc="0BE6C49E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23A3BC3"/>
    <w:multiLevelType w:val="hybridMultilevel"/>
    <w:tmpl w:val="92DA427C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5" w15:restartNumberingAfterBreak="0">
    <w:nsid w:val="557833E9"/>
    <w:multiLevelType w:val="hybridMultilevel"/>
    <w:tmpl w:val="4EE4E878"/>
    <w:lvl w:ilvl="0" w:tplc="E466AD62">
      <w:start w:val="1"/>
      <w:numFmt w:val="decimal"/>
      <w:lvlText w:val="%1-"/>
      <w:lvlJc w:val="left"/>
      <w:pPr>
        <w:ind w:left="45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554758"/>
    <w:multiLevelType w:val="hybridMultilevel"/>
    <w:tmpl w:val="8670F206"/>
    <w:lvl w:ilvl="0" w:tplc="CF88296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  <w:b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7146E0A"/>
    <w:multiLevelType w:val="hybridMultilevel"/>
    <w:tmpl w:val="5CDE2580"/>
    <w:lvl w:ilvl="0" w:tplc="264CB2BE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BAB67F1"/>
    <w:multiLevelType w:val="hybridMultilevel"/>
    <w:tmpl w:val="0C72E6C4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9" w15:restartNumberingAfterBreak="0">
    <w:nsid w:val="5C8065CE"/>
    <w:multiLevelType w:val="hybridMultilevel"/>
    <w:tmpl w:val="AB488E94"/>
    <w:lvl w:ilvl="0" w:tplc="3A961EA0">
      <w:start w:val="1"/>
      <w:numFmt w:val="decimal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0" w15:restartNumberingAfterBreak="0">
    <w:nsid w:val="5F422445"/>
    <w:multiLevelType w:val="hybridMultilevel"/>
    <w:tmpl w:val="EA1026A8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i w:val="0"/>
        <w:iCs w:val="0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1" w15:restartNumberingAfterBreak="0">
    <w:nsid w:val="616B1A84"/>
    <w:multiLevelType w:val="hybridMultilevel"/>
    <w:tmpl w:val="8E387350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464687F"/>
    <w:multiLevelType w:val="hybridMultilevel"/>
    <w:tmpl w:val="A080B9D4"/>
    <w:lvl w:ilvl="0" w:tplc="FFFFFFFF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5EB039B"/>
    <w:multiLevelType w:val="hybridMultilevel"/>
    <w:tmpl w:val="B776B8D4"/>
    <w:lvl w:ilvl="0" w:tplc="FFFFFFFF">
      <w:start w:val="1"/>
      <w:numFmt w:val="decimal"/>
      <w:lvlText w:val="%1-"/>
      <w:lvlJc w:val="left"/>
      <w:pPr>
        <w:ind w:left="54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260" w:hanging="360"/>
      </w:pPr>
    </w:lvl>
    <w:lvl w:ilvl="2" w:tplc="FFFFFFFF" w:tentative="1">
      <w:start w:val="1"/>
      <w:numFmt w:val="lowerRoman"/>
      <w:lvlText w:val="%3."/>
      <w:lvlJc w:val="right"/>
      <w:pPr>
        <w:ind w:left="1980" w:hanging="180"/>
      </w:pPr>
    </w:lvl>
    <w:lvl w:ilvl="3" w:tplc="FFFFFFFF" w:tentative="1">
      <w:start w:val="1"/>
      <w:numFmt w:val="decimal"/>
      <w:lvlText w:val="%4."/>
      <w:lvlJc w:val="left"/>
      <w:pPr>
        <w:ind w:left="2700" w:hanging="360"/>
      </w:pPr>
    </w:lvl>
    <w:lvl w:ilvl="4" w:tplc="FFFFFFFF" w:tentative="1">
      <w:start w:val="1"/>
      <w:numFmt w:val="lowerLetter"/>
      <w:lvlText w:val="%5."/>
      <w:lvlJc w:val="left"/>
      <w:pPr>
        <w:ind w:left="3420" w:hanging="360"/>
      </w:pPr>
    </w:lvl>
    <w:lvl w:ilvl="5" w:tplc="FFFFFFFF" w:tentative="1">
      <w:start w:val="1"/>
      <w:numFmt w:val="lowerRoman"/>
      <w:lvlText w:val="%6."/>
      <w:lvlJc w:val="right"/>
      <w:pPr>
        <w:ind w:left="4140" w:hanging="180"/>
      </w:pPr>
    </w:lvl>
    <w:lvl w:ilvl="6" w:tplc="FFFFFFFF" w:tentative="1">
      <w:start w:val="1"/>
      <w:numFmt w:val="decimal"/>
      <w:lvlText w:val="%7."/>
      <w:lvlJc w:val="left"/>
      <w:pPr>
        <w:ind w:left="4860" w:hanging="360"/>
      </w:pPr>
    </w:lvl>
    <w:lvl w:ilvl="7" w:tplc="FFFFFFFF" w:tentative="1">
      <w:start w:val="1"/>
      <w:numFmt w:val="lowerLetter"/>
      <w:lvlText w:val="%8."/>
      <w:lvlJc w:val="left"/>
      <w:pPr>
        <w:ind w:left="5580" w:hanging="360"/>
      </w:pPr>
    </w:lvl>
    <w:lvl w:ilvl="8" w:tplc="FFFFFFFF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4" w15:restartNumberingAfterBreak="0">
    <w:nsid w:val="77F07BC3"/>
    <w:multiLevelType w:val="hybridMultilevel"/>
    <w:tmpl w:val="1CBCB988"/>
    <w:lvl w:ilvl="0" w:tplc="261C6660">
      <w:start w:val="1"/>
      <w:numFmt w:val="decimal"/>
      <w:lvlText w:val="%1-"/>
      <w:lvlJc w:val="left"/>
      <w:pPr>
        <w:ind w:left="360" w:hanging="360"/>
      </w:pPr>
      <w:rPr>
        <w:rFonts w:asciiTheme="majorBidi" w:eastAsiaTheme="minorHAnsi" w:hAnsiTheme="majorBidi" w:cstheme="majorBidi"/>
        <w:b/>
        <w:bCs/>
        <w:color w:val="70AD47" w:themeColor="accent6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7922650B"/>
    <w:multiLevelType w:val="hybridMultilevel"/>
    <w:tmpl w:val="1A1E56DE"/>
    <w:lvl w:ilvl="0" w:tplc="D8A27914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6" w15:restartNumberingAfterBreak="0">
    <w:nsid w:val="7AEA44B2"/>
    <w:multiLevelType w:val="hybridMultilevel"/>
    <w:tmpl w:val="EA1026A8"/>
    <w:lvl w:ilvl="0" w:tplc="5C269ACC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7" w15:restartNumberingAfterBreak="0">
    <w:nsid w:val="7E487452"/>
    <w:multiLevelType w:val="hybridMultilevel"/>
    <w:tmpl w:val="4EE4E878"/>
    <w:lvl w:ilvl="0" w:tplc="FFFFFFFF">
      <w:start w:val="1"/>
      <w:numFmt w:val="decimal"/>
      <w:lvlText w:val="%1-"/>
      <w:lvlJc w:val="left"/>
      <w:pPr>
        <w:ind w:left="45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BE6852"/>
    <w:multiLevelType w:val="hybridMultilevel"/>
    <w:tmpl w:val="A080B9D4"/>
    <w:lvl w:ilvl="0" w:tplc="264CB2BE">
      <w:start w:val="1"/>
      <w:numFmt w:val="decimal"/>
      <w:lvlText w:val="%1-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color w:val="00B050"/>
        <w:sz w:val="2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06931790">
    <w:abstractNumId w:val="2"/>
  </w:num>
  <w:num w:numId="2" w16cid:durableId="183323752">
    <w:abstractNumId w:val="16"/>
  </w:num>
  <w:num w:numId="3" w16cid:durableId="854655381">
    <w:abstractNumId w:val="25"/>
  </w:num>
  <w:num w:numId="4" w16cid:durableId="1186821134">
    <w:abstractNumId w:val="46"/>
  </w:num>
  <w:num w:numId="5" w16cid:durableId="1804424915">
    <w:abstractNumId w:val="5"/>
  </w:num>
  <w:num w:numId="6" w16cid:durableId="155003145">
    <w:abstractNumId w:val="1"/>
  </w:num>
  <w:num w:numId="7" w16cid:durableId="913857934">
    <w:abstractNumId w:val="24"/>
  </w:num>
  <w:num w:numId="8" w16cid:durableId="1756508388">
    <w:abstractNumId w:val="9"/>
  </w:num>
  <w:num w:numId="9" w16cid:durableId="697002482">
    <w:abstractNumId w:val="15"/>
  </w:num>
  <w:num w:numId="10" w16cid:durableId="869877681">
    <w:abstractNumId w:val="40"/>
  </w:num>
  <w:num w:numId="11" w16cid:durableId="1664313616">
    <w:abstractNumId w:val="38"/>
  </w:num>
  <w:num w:numId="12" w16cid:durableId="541094303">
    <w:abstractNumId w:val="29"/>
  </w:num>
  <w:num w:numId="13" w16cid:durableId="1132134505">
    <w:abstractNumId w:val="11"/>
  </w:num>
  <w:num w:numId="14" w16cid:durableId="552078150">
    <w:abstractNumId w:val="27"/>
  </w:num>
  <w:num w:numId="15" w16cid:durableId="1738360936">
    <w:abstractNumId w:val="30"/>
  </w:num>
  <w:num w:numId="16" w16cid:durableId="1795177698">
    <w:abstractNumId w:val="34"/>
  </w:num>
  <w:num w:numId="17" w16cid:durableId="194738948">
    <w:abstractNumId w:val="28"/>
  </w:num>
  <w:num w:numId="18" w16cid:durableId="836841537">
    <w:abstractNumId w:val="18"/>
  </w:num>
  <w:num w:numId="19" w16cid:durableId="133644278">
    <w:abstractNumId w:val="7"/>
  </w:num>
  <w:num w:numId="20" w16cid:durableId="326251997">
    <w:abstractNumId w:val="6"/>
  </w:num>
  <w:num w:numId="21" w16cid:durableId="1030909502">
    <w:abstractNumId w:val="4"/>
  </w:num>
  <w:num w:numId="22" w16cid:durableId="68039289">
    <w:abstractNumId w:val="43"/>
  </w:num>
  <w:num w:numId="23" w16cid:durableId="767427838">
    <w:abstractNumId w:val="45"/>
  </w:num>
  <w:num w:numId="24" w16cid:durableId="131482712">
    <w:abstractNumId w:val="35"/>
  </w:num>
  <w:num w:numId="25" w16cid:durableId="27024276">
    <w:abstractNumId w:val="13"/>
  </w:num>
  <w:num w:numId="26" w16cid:durableId="1108937525">
    <w:abstractNumId w:val="10"/>
  </w:num>
  <w:num w:numId="27" w16cid:durableId="74018549">
    <w:abstractNumId w:val="0"/>
  </w:num>
  <w:num w:numId="28" w16cid:durableId="1248803461">
    <w:abstractNumId w:val="47"/>
  </w:num>
  <w:num w:numId="29" w16cid:durableId="39863661">
    <w:abstractNumId w:val="12"/>
  </w:num>
  <w:num w:numId="30" w16cid:durableId="1501658609">
    <w:abstractNumId w:val="37"/>
  </w:num>
  <w:num w:numId="31" w16cid:durableId="1946688563">
    <w:abstractNumId w:val="19"/>
  </w:num>
  <w:num w:numId="32" w16cid:durableId="592738117">
    <w:abstractNumId w:val="33"/>
  </w:num>
  <w:num w:numId="33" w16cid:durableId="1464881359">
    <w:abstractNumId w:val="32"/>
  </w:num>
  <w:num w:numId="34" w16cid:durableId="2104449872">
    <w:abstractNumId w:val="39"/>
  </w:num>
  <w:num w:numId="35" w16cid:durableId="682361527">
    <w:abstractNumId w:val="3"/>
  </w:num>
  <w:num w:numId="36" w16cid:durableId="1811442020">
    <w:abstractNumId w:val="17"/>
  </w:num>
  <w:num w:numId="37" w16cid:durableId="86002718">
    <w:abstractNumId w:val="36"/>
  </w:num>
  <w:num w:numId="38" w16cid:durableId="2063940376">
    <w:abstractNumId w:val="44"/>
  </w:num>
  <w:num w:numId="39" w16cid:durableId="1269044757">
    <w:abstractNumId w:val="23"/>
  </w:num>
  <w:num w:numId="40" w16cid:durableId="1981300016">
    <w:abstractNumId w:val="26"/>
  </w:num>
  <w:num w:numId="41" w16cid:durableId="57020245">
    <w:abstractNumId w:val="48"/>
  </w:num>
  <w:num w:numId="42" w16cid:durableId="1352562269">
    <w:abstractNumId w:val="20"/>
  </w:num>
  <w:num w:numId="43" w16cid:durableId="1294823777">
    <w:abstractNumId w:val="21"/>
  </w:num>
  <w:num w:numId="44" w16cid:durableId="1794444573">
    <w:abstractNumId w:val="41"/>
  </w:num>
  <w:num w:numId="45" w16cid:durableId="960649694">
    <w:abstractNumId w:val="14"/>
  </w:num>
  <w:num w:numId="46" w16cid:durableId="602804784">
    <w:abstractNumId w:val="31"/>
  </w:num>
  <w:num w:numId="47" w16cid:durableId="788742254">
    <w:abstractNumId w:val="42"/>
  </w:num>
  <w:num w:numId="48" w16cid:durableId="1238781341">
    <w:abstractNumId w:val="8"/>
  </w:num>
  <w:num w:numId="49" w16cid:durableId="1146776321">
    <w:abstractNumId w:val="2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B5668"/>
    <w:rsid w:val="0001421B"/>
    <w:rsid w:val="00015E8C"/>
    <w:rsid w:val="00020366"/>
    <w:rsid w:val="00025D13"/>
    <w:rsid w:val="00027B53"/>
    <w:rsid w:val="00034EA3"/>
    <w:rsid w:val="00052270"/>
    <w:rsid w:val="0006311C"/>
    <w:rsid w:val="00082E11"/>
    <w:rsid w:val="00090888"/>
    <w:rsid w:val="00094105"/>
    <w:rsid w:val="00094F6E"/>
    <w:rsid w:val="000A7E7E"/>
    <w:rsid w:val="000B05DC"/>
    <w:rsid w:val="000B601B"/>
    <w:rsid w:val="000B604F"/>
    <w:rsid w:val="000C2415"/>
    <w:rsid w:val="000C4D99"/>
    <w:rsid w:val="000E3090"/>
    <w:rsid w:val="000E3502"/>
    <w:rsid w:val="000E499B"/>
    <w:rsid w:val="00107CC0"/>
    <w:rsid w:val="00113A57"/>
    <w:rsid w:val="001235A1"/>
    <w:rsid w:val="001264BF"/>
    <w:rsid w:val="001326DC"/>
    <w:rsid w:val="001377AB"/>
    <w:rsid w:val="00140C7D"/>
    <w:rsid w:val="00142559"/>
    <w:rsid w:val="00151481"/>
    <w:rsid w:val="00174ADC"/>
    <w:rsid w:val="001A3003"/>
    <w:rsid w:val="001A6C69"/>
    <w:rsid w:val="001A7C0B"/>
    <w:rsid w:val="001D3F32"/>
    <w:rsid w:val="001F5961"/>
    <w:rsid w:val="001F5AA2"/>
    <w:rsid w:val="001F7937"/>
    <w:rsid w:val="00204999"/>
    <w:rsid w:val="002170F1"/>
    <w:rsid w:val="00217FA0"/>
    <w:rsid w:val="0022639E"/>
    <w:rsid w:val="002416C1"/>
    <w:rsid w:val="0024509B"/>
    <w:rsid w:val="00247294"/>
    <w:rsid w:val="00251F73"/>
    <w:rsid w:val="00257BC1"/>
    <w:rsid w:val="002610E1"/>
    <w:rsid w:val="00262552"/>
    <w:rsid w:val="0026372B"/>
    <w:rsid w:val="00267469"/>
    <w:rsid w:val="002806E1"/>
    <w:rsid w:val="0028097F"/>
    <w:rsid w:val="002927EF"/>
    <w:rsid w:val="00296157"/>
    <w:rsid w:val="002B6D61"/>
    <w:rsid w:val="002C0D93"/>
    <w:rsid w:val="002C4F45"/>
    <w:rsid w:val="002E42F7"/>
    <w:rsid w:val="00306CE0"/>
    <w:rsid w:val="003078C7"/>
    <w:rsid w:val="003204FE"/>
    <w:rsid w:val="0033653F"/>
    <w:rsid w:val="0034101B"/>
    <w:rsid w:val="0034240C"/>
    <w:rsid w:val="00344803"/>
    <w:rsid w:val="0039330B"/>
    <w:rsid w:val="003A5A77"/>
    <w:rsid w:val="003B2460"/>
    <w:rsid w:val="003B53DB"/>
    <w:rsid w:val="003B6B92"/>
    <w:rsid w:val="003E0C3F"/>
    <w:rsid w:val="003F1748"/>
    <w:rsid w:val="003F2811"/>
    <w:rsid w:val="003F502B"/>
    <w:rsid w:val="00402284"/>
    <w:rsid w:val="004351EE"/>
    <w:rsid w:val="00443A12"/>
    <w:rsid w:val="00444A68"/>
    <w:rsid w:val="004452DE"/>
    <w:rsid w:val="0045317B"/>
    <w:rsid w:val="00456604"/>
    <w:rsid w:val="004709E0"/>
    <w:rsid w:val="00472EA1"/>
    <w:rsid w:val="00485A34"/>
    <w:rsid w:val="004A27C6"/>
    <w:rsid w:val="004A4FA8"/>
    <w:rsid w:val="004A6FCE"/>
    <w:rsid w:val="004A7F2A"/>
    <w:rsid w:val="004E118B"/>
    <w:rsid w:val="004E4489"/>
    <w:rsid w:val="004F28F9"/>
    <w:rsid w:val="004F2AE6"/>
    <w:rsid w:val="005017AD"/>
    <w:rsid w:val="00516C05"/>
    <w:rsid w:val="005223E9"/>
    <w:rsid w:val="00532227"/>
    <w:rsid w:val="00536D65"/>
    <w:rsid w:val="0053728C"/>
    <w:rsid w:val="00541685"/>
    <w:rsid w:val="00543D66"/>
    <w:rsid w:val="005442FF"/>
    <w:rsid w:val="005851CF"/>
    <w:rsid w:val="00592B70"/>
    <w:rsid w:val="0059404B"/>
    <w:rsid w:val="005B2CAB"/>
    <w:rsid w:val="005B5787"/>
    <w:rsid w:val="005C48F8"/>
    <w:rsid w:val="0060403D"/>
    <w:rsid w:val="00604E74"/>
    <w:rsid w:val="006124A4"/>
    <w:rsid w:val="00612DAD"/>
    <w:rsid w:val="006133D8"/>
    <w:rsid w:val="00614F56"/>
    <w:rsid w:val="006262D7"/>
    <w:rsid w:val="00634F94"/>
    <w:rsid w:val="006372EA"/>
    <w:rsid w:val="00643ABB"/>
    <w:rsid w:val="00661ED5"/>
    <w:rsid w:val="006711D2"/>
    <w:rsid w:val="00677758"/>
    <w:rsid w:val="006818F4"/>
    <w:rsid w:val="0068219A"/>
    <w:rsid w:val="00692001"/>
    <w:rsid w:val="00695770"/>
    <w:rsid w:val="006A3942"/>
    <w:rsid w:val="006A3A6F"/>
    <w:rsid w:val="006A3E36"/>
    <w:rsid w:val="006B10E2"/>
    <w:rsid w:val="006C33BC"/>
    <w:rsid w:val="006D66EE"/>
    <w:rsid w:val="006D6728"/>
    <w:rsid w:val="006F3A09"/>
    <w:rsid w:val="006F512E"/>
    <w:rsid w:val="00711FB6"/>
    <w:rsid w:val="00717CFA"/>
    <w:rsid w:val="00720D13"/>
    <w:rsid w:val="00724BB9"/>
    <w:rsid w:val="007266AD"/>
    <w:rsid w:val="007423A4"/>
    <w:rsid w:val="00743D6A"/>
    <w:rsid w:val="00757C27"/>
    <w:rsid w:val="007607D0"/>
    <w:rsid w:val="0076301D"/>
    <w:rsid w:val="00763DB8"/>
    <w:rsid w:val="00765EEB"/>
    <w:rsid w:val="00774EBD"/>
    <w:rsid w:val="00777681"/>
    <w:rsid w:val="00782B91"/>
    <w:rsid w:val="00784C5F"/>
    <w:rsid w:val="00787333"/>
    <w:rsid w:val="007A00F1"/>
    <w:rsid w:val="007B5668"/>
    <w:rsid w:val="008005EB"/>
    <w:rsid w:val="0081017E"/>
    <w:rsid w:val="008123F0"/>
    <w:rsid w:val="008155C7"/>
    <w:rsid w:val="00816B79"/>
    <w:rsid w:val="008236FD"/>
    <w:rsid w:val="00825371"/>
    <w:rsid w:val="00833303"/>
    <w:rsid w:val="0083487E"/>
    <w:rsid w:val="008353AE"/>
    <w:rsid w:val="0083586F"/>
    <w:rsid w:val="00836B9A"/>
    <w:rsid w:val="00837C74"/>
    <w:rsid w:val="00842580"/>
    <w:rsid w:val="00844754"/>
    <w:rsid w:val="00852E1F"/>
    <w:rsid w:val="00854AA1"/>
    <w:rsid w:val="00854F30"/>
    <w:rsid w:val="00856C2F"/>
    <w:rsid w:val="00870158"/>
    <w:rsid w:val="00884063"/>
    <w:rsid w:val="0088632D"/>
    <w:rsid w:val="008906F5"/>
    <w:rsid w:val="00897EFB"/>
    <w:rsid w:val="008D2B13"/>
    <w:rsid w:val="008D3226"/>
    <w:rsid w:val="008D40C1"/>
    <w:rsid w:val="008F35A9"/>
    <w:rsid w:val="008F6418"/>
    <w:rsid w:val="0090762D"/>
    <w:rsid w:val="009105D3"/>
    <w:rsid w:val="009200FA"/>
    <w:rsid w:val="00925623"/>
    <w:rsid w:val="0094453B"/>
    <w:rsid w:val="00947C24"/>
    <w:rsid w:val="00953BF0"/>
    <w:rsid w:val="00967706"/>
    <w:rsid w:val="00973E23"/>
    <w:rsid w:val="009A1B5E"/>
    <w:rsid w:val="009A35DF"/>
    <w:rsid w:val="009B3477"/>
    <w:rsid w:val="009B64F0"/>
    <w:rsid w:val="009C26CF"/>
    <w:rsid w:val="009C2C5D"/>
    <w:rsid w:val="009C3957"/>
    <w:rsid w:val="009D2868"/>
    <w:rsid w:val="009E24F4"/>
    <w:rsid w:val="009E65CC"/>
    <w:rsid w:val="009F198F"/>
    <w:rsid w:val="009F5654"/>
    <w:rsid w:val="009F5913"/>
    <w:rsid w:val="009F5CAB"/>
    <w:rsid w:val="00A06587"/>
    <w:rsid w:val="00A17033"/>
    <w:rsid w:val="00A22F74"/>
    <w:rsid w:val="00A30C96"/>
    <w:rsid w:val="00A3690C"/>
    <w:rsid w:val="00A43A84"/>
    <w:rsid w:val="00A43E28"/>
    <w:rsid w:val="00A46052"/>
    <w:rsid w:val="00A517FC"/>
    <w:rsid w:val="00A52ACC"/>
    <w:rsid w:val="00A56C3F"/>
    <w:rsid w:val="00A60875"/>
    <w:rsid w:val="00A61524"/>
    <w:rsid w:val="00A66AEF"/>
    <w:rsid w:val="00A7067A"/>
    <w:rsid w:val="00A72F37"/>
    <w:rsid w:val="00A904FD"/>
    <w:rsid w:val="00A914BB"/>
    <w:rsid w:val="00A92A23"/>
    <w:rsid w:val="00A93165"/>
    <w:rsid w:val="00AC0D9A"/>
    <w:rsid w:val="00AE0FB8"/>
    <w:rsid w:val="00AE25B0"/>
    <w:rsid w:val="00AF32A7"/>
    <w:rsid w:val="00B0047B"/>
    <w:rsid w:val="00B07EEE"/>
    <w:rsid w:val="00B3072B"/>
    <w:rsid w:val="00B3503A"/>
    <w:rsid w:val="00B43432"/>
    <w:rsid w:val="00B5125C"/>
    <w:rsid w:val="00B524DD"/>
    <w:rsid w:val="00B55727"/>
    <w:rsid w:val="00B662A1"/>
    <w:rsid w:val="00B744BF"/>
    <w:rsid w:val="00B82732"/>
    <w:rsid w:val="00B93F5F"/>
    <w:rsid w:val="00BD0646"/>
    <w:rsid w:val="00BD331C"/>
    <w:rsid w:val="00BE577D"/>
    <w:rsid w:val="00C01C0C"/>
    <w:rsid w:val="00C04230"/>
    <w:rsid w:val="00C06520"/>
    <w:rsid w:val="00C12CEE"/>
    <w:rsid w:val="00C13C82"/>
    <w:rsid w:val="00C15AB8"/>
    <w:rsid w:val="00C233AD"/>
    <w:rsid w:val="00C23D33"/>
    <w:rsid w:val="00C27BAD"/>
    <w:rsid w:val="00C42C1F"/>
    <w:rsid w:val="00C439CD"/>
    <w:rsid w:val="00C5015F"/>
    <w:rsid w:val="00C55188"/>
    <w:rsid w:val="00C55ECB"/>
    <w:rsid w:val="00C56E6F"/>
    <w:rsid w:val="00C60F9B"/>
    <w:rsid w:val="00C6174E"/>
    <w:rsid w:val="00C6295A"/>
    <w:rsid w:val="00C7298F"/>
    <w:rsid w:val="00C802D7"/>
    <w:rsid w:val="00CA49E8"/>
    <w:rsid w:val="00CA6E86"/>
    <w:rsid w:val="00CB73B6"/>
    <w:rsid w:val="00CC0CB2"/>
    <w:rsid w:val="00CC3044"/>
    <w:rsid w:val="00CC5E0C"/>
    <w:rsid w:val="00CD1642"/>
    <w:rsid w:val="00CE211F"/>
    <w:rsid w:val="00D1064B"/>
    <w:rsid w:val="00D155CC"/>
    <w:rsid w:val="00D23D9F"/>
    <w:rsid w:val="00D44C00"/>
    <w:rsid w:val="00D50874"/>
    <w:rsid w:val="00D56CB6"/>
    <w:rsid w:val="00D76B2F"/>
    <w:rsid w:val="00D84D05"/>
    <w:rsid w:val="00D8507E"/>
    <w:rsid w:val="00D86BD3"/>
    <w:rsid w:val="00D9531D"/>
    <w:rsid w:val="00DA2FCA"/>
    <w:rsid w:val="00DA3EA3"/>
    <w:rsid w:val="00DA63A9"/>
    <w:rsid w:val="00DB24B9"/>
    <w:rsid w:val="00DB25EF"/>
    <w:rsid w:val="00DC2B0D"/>
    <w:rsid w:val="00DC6515"/>
    <w:rsid w:val="00DC746B"/>
    <w:rsid w:val="00DD2D11"/>
    <w:rsid w:val="00DE44B9"/>
    <w:rsid w:val="00DF2D24"/>
    <w:rsid w:val="00DF4FEF"/>
    <w:rsid w:val="00E024B6"/>
    <w:rsid w:val="00E2419C"/>
    <w:rsid w:val="00E31473"/>
    <w:rsid w:val="00E33AA2"/>
    <w:rsid w:val="00E409CB"/>
    <w:rsid w:val="00E42C73"/>
    <w:rsid w:val="00E52515"/>
    <w:rsid w:val="00E53AAD"/>
    <w:rsid w:val="00E557CA"/>
    <w:rsid w:val="00E64CE8"/>
    <w:rsid w:val="00E72D3F"/>
    <w:rsid w:val="00E72E2A"/>
    <w:rsid w:val="00E81565"/>
    <w:rsid w:val="00E907DA"/>
    <w:rsid w:val="00E91490"/>
    <w:rsid w:val="00E94FD3"/>
    <w:rsid w:val="00E970F0"/>
    <w:rsid w:val="00EA3C78"/>
    <w:rsid w:val="00ED42BA"/>
    <w:rsid w:val="00EE6B39"/>
    <w:rsid w:val="00EF2359"/>
    <w:rsid w:val="00F12006"/>
    <w:rsid w:val="00F2343E"/>
    <w:rsid w:val="00F2490C"/>
    <w:rsid w:val="00F30825"/>
    <w:rsid w:val="00F34E51"/>
    <w:rsid w:val="00F430BF"/>
    <w:rsid w:val="00F54330"/>
    <w:rsid w:val="00F572FC"/>
    <w:rsid w:val="00F57B53"/>
    <w:rsid w:val="00F618A2"/>
    <w:rsid w:val="00F61DD0"/>
    <w:rsid w:val="00F837F7"/>
    <w:rsid w:val="00F83842"/>
    <w:rsid w:val="00F90610"/>
    <w:rsid w:val="00F90B59"/>
    <w:rsid w:val="00F91088"/>
    <w:rsid w:val="00F92559"/>
    <w:rsid w:val="00F9496B"/>
    <w:rsid w:val="00FA5F35"/>
    <w:rsid w:val="00FC17ED"/>
    <w:rsid w:val="00FC3FA0"/>
    <w:rsid w:val="00FD02E4"/>
    <w:rsid w:val="00FD0BF8"/>
    <w:rsid w:val="00FE0959"/>
    <w:rsid w:val="00FE76C2"/>
    <w:rsid w:val="00FF02E7"/>
    <w:rsid w:val="00FF30F5"/>
    <w:rsid w:val="00FF4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;"/>
  <w14:docId w14:val="4BB405B3"/>
  <w15:docId w15:val="{E56E33D2-4CB0-47BF-91F3-7166A3354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25E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F4FFF"/>
    <w:rPr>
      <w:color w:val="808080"/>
    </w:rPr>
  </w:style>
  <w:style w:type="table" w:styleId="TableGrid">
    <w:name w:val="Table Grid"/>
    <w:basedOn w:val="TableNormal"/>
    <w:uiPriority w:val="39"/>
    <w:rsid w:val="00784C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D06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D06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4</TotalTime>
  <Pages>2</Pages>
  <Words>580</Words>
  <Characters>330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z</dc:creator>
  <cp:keywords/>
  <dc:description/>
  <cp:lastModifiedBy>Saliho</cp:lastModifiedBy>
  <cp:revision>79</cp:revision>
  <cp:lastPrinted>2023-02-05T16:45:00Z</cp:lastPrinted>
  <dcterms:created xsi:type="dcterms:W3CDTF">2021-10-19T14:49:00Z</dcterms:created>
  <dcterms:modified xsi:type="dcterms:W3CDTF">2024-01-29T20:46:00Z</dcterms:modified>
</cp:coreProperties>
</file>